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</p:sldMasterIdLst>
  <p:sldIdLst>
    <p:sldId id="256" r:id="rId3"/>
    <p:sldId id="257" r:id="rId4"/>
    <p:sldId id="258" r:id="rId5"/>
    <p:sldId id="264" r:id="rId6"/>
    <p:sldId id="265" r:id="rId7"/>
    <p:sldId id="260" r:id="rId8"/>
    <p:sldId id="281" r:id="rId9"/>
    <p:sldId id="282" r:id="rId10"/>
    <p:sldId id="261" r:id="rId11"/>
    <p:sldId id="269" r:id="rId12"/>
    <p:sldId id="286" r:id="rId13"/>
    <p:sldId id="289" r:id="rId14"/>
    <p:sldId id="290" r:id="rId15"/>
    <p:sldId id="291" r:id="rId16"/>
    <p:sldId id="262" r:id="rId17"/>
    <p:sldId id="287" r:id="rId18"/>
    <p:sldId id="288" r:id="rId19"/>
    <p:sldId id="293" r:id="rId20"/>
    <p:sldId id="294" r:id="rId21"/>
    <p:sldId id="296" r:id="rId22"/>
    <p:sldId id="263" r:id="rId23"/>
    <p:sldId id="275" r:id="rId24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Default Section" id="{C43A3130-5250-4D75-8B08-0C9B1EE8C5C9}">
          <p14:sldIdLst>
            <p14:sldId id="256"/>
            <p14:sldId id="257"/>
            <p14:sldId id="258"/>
            <p14:sldId id="264"/>
            <p14:sldId id="265"/>
            <p14:sldId id="260"/>
            <p14:sldId id="281"/>
            <p14:sldId id="282"/>
            <p14:sldId id="261"/>
            <p14:sldId id="269"/>
            <p14:sldId id="286"/>
            <p14:sldId id="289"/>
            <p14:sldId id="290"/>
            <p14:sldId id="291"/>
            <p14:sldId id="262"/>
            <p14:sldId id="287"/>
            <p14:sldId id="288"/>
            <p14:sldId id="293"/>
            <p14:sldId id="294"/>
            <p14:sldId id="296"/>
            <p14:sldId id="263"/>
            <p14:sldId id="27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198B714-8BF7-4B61-A20C-EEE325C3F6B0}" v="3078" dt="2021-08-26T14:43:58.21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234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8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ominik Lasinski" userId="6ccb622c-e431-4a4f-8ca3-4fafdfd00a73" providerId="ADAL" clId="{A198B714-8BF7-4B61-A20C-EEE325C3F6B0}"/>
    <pc:docChg chg="undo custSel addSld delSld modSld sldOrd addSection delSection modSection">
      <pc:chgData name="Dominik Lasinski" userId="6ccb622c-e431-4a4f-8ca3-4fafdfd00a73" providerId="ADAL" clId="{A198B714-8BF7-4B61-A20C-EEE325C3F6B0}" dt="2021-08-27T14:07:19.694" v="6411" actId="20577"/>
      <pc:docMkLst>
        <pc:docMk/>
      </pc:docMkLst>
      <pc:sldChg chg="addSp delSp modSp mod">
        <pc:chgData name="Dominik Lasinski" userId="6ccb622c-e431-4a4f-8ca3-4fafdfd00a73" providerId="ADAL" clId="{A198B714-8BF7-4B61-A20C-EEE325C3F6B0}" dt="2021-08-27T14:07:19.694" v="6411" actId="20577"/>
        <pc:sldMkLst>
          <pc:docMk/>
          <pc:sldMk cId="3674103696" sldId="256"/>
        </pc:sldMkLst>
        <pc:spChg chg="mod">
          <ac:chgData name="Dominik Lasinski" userId="6ccb622c-e431-4a4f-8ca3-4fafdfd00a73" providerId="ADAL" clId="{A198B714-8BF7-4B61-A20C-EEE325C3F6B0}" dt="2021-08-22T23:06:26.850" v="119" actId="1076"/>
          <ac:spMkLst>
            <pc:docMk/>
            <pc:sldMk cId="3674103696" sldId="256"/>
            <ac:spMk id="2" creationId="{173EF0B4-622A-40CD-ADE5-CEC13F057B2B}"/>
          </ac:spMkLst>
        </pc:spChg>
        <pc:spChg chg="mod">
          <ac:chgData name="Dominik Lasinski" userId="6ccb622c-e431-4a4f-8ca3-4fafdfd00a73" providerId="ADAL" clId="{A198B714-8BF7-4B61-A20C-EEE325C3F6B0}" dt="2021-08-27T14:07:19.694" v="6411" actId="20577"/>
          <ac:spMkLst>
            <pc:docMk/>
            <pc:sldMk cId="3674103696" sldId="256"/>
            <ac:spMk id="3" creationId="{19B40C15-3D25-4EF9-A65F-5F3CE9FDD3D9}"/>
          </ac:spMkLst>
        </pc:spChg>
        <pc:graphicFrameChg chg="add del mod">
          <ac:chgData name="Dominik Lasinski" userId="6ccb622c-e431-4a4f-8ca3-4fafdfd00a73" providerId="ADAL" clId="{A198B714-8BF7-4B61-A20C-EEE325C3F6B0}" dt="2021-08-22T23:05:10.663" v="91"/>
          <ac:graphicFrameMkLst>
            <pc:docMk/>
            <pc:sldMk cId="3674103696" sldId="256"/>
            <ac:graphicFrameMk id="4" creationId="{2D94F2D2-2945-4F74-8439-CD30D83A2BCE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2T23:05:12.332" v="97"/>
          <ac:graphicFrameMkLst>
            <pc:docMk/>
            <pc:sldMk cId="3674103696" sldId="256"/>
            <ac:graphicFrameMk id="5" creationId="{BD0F0B99-45BE-4B3A-A063-FFDC07170709}"/>
          </ac:graphicFrameMkLst>
        </pc:graphicFrameChg>
      </pc:sldChg>
      <pc:sldChg chg="addSp delSp modSp new mod modClrScheme chgLayout">
        <pc:chgData name="Dominik Lasinski" userId="6ccb622c-e431-4a4f-8ca3-4fafdfd00a73" providerId="ADAL" clId="{A198B714-8BF7-4B61-A20C-EEE325C3F6B0}" dt="2021-08-26T16:41:35.981" v="6408" actId="20577"/>
        <pc:sldMkLst>
          <pc:docMk/>
          <pc:sldMk cId="346929777" sldId="257"/>
        </pc:sldMkLst>
        <pc:spChg chg="del mod ord">
          <ac:chgData name="Dominik Lasinski" userId="6ccb622c-e431-4a4f-8ca3-4fafdfd00a73" providerId="ADAL" clId="{A198B714-8BF7-4B61-A20C-EEE325C3F6B0}" dt="2021-08-22T23:08:25.994" v="331" actId="700"/>
          <ac:spMkLst>
            <pc:docMk/>
            <pc:sldMk cId="346929777" sldId="257"/>
            <ac:spMk id="2" creationId="{207F6203-B6C9-41DD-81C1-F68AAE442909}"/>
          </ac:spMkLst>
        </pc:spChg>
        <pc:spChg chg="del mod ord">
          <ac:chgData name="Dominik Lasinski" userId="6ccb622c-e431-4a4f-8ca3-4fafdfd00a73" providerId="ADAL" clId="{A198B714-8BF7-4B61-A20C-EEE325C3F6B0}" dt="2021-08-22T23:08:25.994" v="331" actId="700"/>
          <ac:spMkLst>
            <pc:docMk/>
            <pc:sldMk cId="346929777" sldId="257"/>
            <ac:spMk id="3" creationId="{1EC430F4-E6E4-4B57-AB5A-98A2AB140971}"/>
          </ac:spMkLst>
        </pc:spChg>
        <pc:spChg chg="del mod ord">
          <ac:chgData name="Dominik Lasinski" userId="6ccb622c-e431-4a4f-8ca3-4fafdfd00a73" providerId="ADAL" clId="{A198B714-8BF7-4B61-A20C-EEE325C3F6B0}" dt="2021-08-22T23:08:25.994" v="331" actId="700"/>
          <ac:spMkLst>
            <pc:docMk/>
            <pc:sldMk cId="346929777" sldId="257"/>
            <ac:spMk id="4" creationId="{F6F8BE74-A384-4B37-A7C8-65E266E2DC88}"/>
          </ac:spMkLst>
        </pc:spChg>
        <pc:spChg chg="add del mod ord">
          <ac:chgData name="Dominik Lasinski" userId="6ccb622c-e431-4a4f-8ca3-4fafdfd00a73" providerId="ADAL" clId="{A198B714-8BF7-4B61-A20C-EEE325C3F6B0}" dt="2021-08-22T23:12:13.980" v="477" actId="478"/>
          <ac:spMkLst>
            <pc:docMk/>
            <pc:sldMk cId="346929777" sldId="257"/>
            <ac:spMk id="5" creationId="{AA00E307-7900-4AE0-A6A7-767A25BFB51F}"/>
          </ac:spMkLst>
        </pc:spChg>
        <pc:spChg chg="add del mod ord">
          <ac:chgData name="Dominik Lasinski" userId="6ccb622c-e431-4a4f-8ca3-4fafdfd00a73" providerId="ADAL" clId="{A198B714-8BF7-4B61-A20C-EEE325C3F6B0}" dt="2021-08-22T23:09:51.448" v="407" actId="478"/>
          <ac:spMkLst>
            <pc:docMk/>
            <pc:sldMk cId="346929777" sldId="257"/>
            <ac:spMk id="6" creationId="{D5188D48-C838-43EF-8C91-6631B8605069}"/>
          </ac:spMkLst>
        </pc:spChg>
        <pc:spChg chg="add mod ord">
          <ac:chgData name="Dominik Lasinski" userId="6ccb622c-e431-4a4f-8ca3-4fafdfd00a73" providerId="ADAL" clId="{A198B714-8BF7-4B61-A20C-EEE325C3F6B0}" dt="2021-08-26T16:41:35.981" v="6408" actId="20577"/>
          <ac:spMkLst>
            <pc:docMk/>
            <pc:sldMk cId="346929777" sldId="257"/>
            <ac:spMk id="7" creationId="{EC77412D-D790-48A6-A23B-97838E24FCC8}"/>
          </ac:spMkLst>
        </pc:spChg>
        <pc:spChg chg="add del mod ord">
          <ac:chgData name="Dominik Lasinski" userId="6ccb622c-e431-4a4f-8ca3-4fafdfd00a73" providerId="ADAL" clId="{A198B714-8BF7-4B61-A20C-EEE325C3F6B0}" dt="2021-08-22T23:12:16.751" v="479" actId="478"/>
          <ac:spMkLst>
            <pc:docMk/>
            <pc:sldMk cId="346929777" sldId="257"/>
            <ac:spMk id="8" creationId="{86168273-91A8-4C5A-8017-707E1A02DD78}"/>
          </ac:spMkLst>
        </pc:spChg>
        <pc:spChg chg="add del mod ord">
          <ac:chgData name="Dominik Lasinski" userId="6ccb622c-e431-4a4f-8ca3-4fafdfd00a73" providerId="ADAL" clId="{A198B714-8BF7-4B61-A20C-EEE325C3F6B0}" dt="2021-08-22T23:12:07.079" v="472" actId="478"/>
          <ac:spMkLst>
            <pc:docMk/>
            <pc:sldMk cId="346929777" sldId="257"/>
            <ac:spMk id="9" creationId="{CE6736AD-AA6E-4709-9EFE-CA84EAEDE13B}"/>
          </ac:spMkLst>
        </pc:spChg>
        <pc:spChg chg="add del mod ord">
          <ac:chgData name="Dominik Lasinski" userId="6ccb622c-e431-4a4f-8ca3-4fafdfd00a73" providerId="ADAL" clId="{A198B714-8BF7-4B61-A20C-EEE325C3F6B0}" dt="2021-08-22T23:10:18.754" v="410" actId="478"/>
          <ac:spMkLst>
            <pc:docMk/>
            <pc:sldMk cId="346929777" sldId="257"/>
            <ac:spMk id="10" creationId="{6BFAB2AC-454A-4DA3-91F6-5C1C01244AC1}"/>
          </ac:spMkLst>
        </pc:spChg>
        <pc:spChg chg="add del mod ord">
          <ac:chgData name="Dominik Lasinski" userId="6ccb622c-e431-4a4f-8ca3-4fafdfd00a73" providerId="ADAL" clId="{A198B714-8BF7-4B61-A20C-EEE325C3F6B0}" dt="2021-08-22T23:12:22.136" v="483" actId="478"/>
          <ac:spMkLst>
            <pc:docMk/>
            <pc:sldMk cId="346929777" sldId="257"/>
            <ac:spMk id="11" creationId="{37B19B9F-7913-42A5-A2BB-767D3D29935C}"/>
          </ac:spMkLst>
        </pc:spChg>
        <pc:spChg chg="add del mod ord">
          <ac:chgData name="Dominik Lasinski" userId="6ccb622c-e431-4a4f-8ca3-4fafdfd00a73" providerId="ADAL" clId="{A198B714-8BF7-4B61-A20C-EEE325C3F6B0}" dt="2021-08-22T23:12:08.372" v="473" actId="478"/>
          <ac:spMkLst>
            <pc:docMk/>
            <pc:sldMk cId="346929777" sldId="257"/>
            <ac:spMk id="12" creationId="{FD9DBF61-9445-46AB-9C0B-D2B0B8098A2C}"/>
          </ac:spMkLst>
        </pc:spChg>
        <pc:spChg chg="add del mod ord">
          <ac:chgData name="Dominik Lasinski" userId="6ccb622c-e431-4a4f-8ca3-4fafdfd00a73" providerId="ADAL" clId="{A198B714-8BF7-4B61-A20C-EEE325C3F6B0}" dt="2021-08-22T23:10:14.097" v="408" actId="478"/>
          <ac:spMkLst>
            <pc:docMk/>
            <pc:sldMk cId="346929777" sldId="257"/>
            <ac:spMk id="13" creationId="{0E74543E-E401-4EAD-9811-8C37A5A32EBE}"/>
          </ac:spMkLst>
        </pc:spChg>
        <pc:spChg chg="add del mod ord">
          <ac:chgData name="Dominik Lasinski" userId="6ccb622c-e431-4a4f-8ca3-4fafdfd00a73" providerId="ADAL" clId="{A198B714-8BF7-4B61-A20C-EEE325C3F6B0}" dt="2021-08-22T23:12:17.860" v="480" actId="478"/>
          <ac:spMkLst>
            <pc:docMk/>
            <pc:sldMk cId="346929777" sldId="257"/>
            <ac:spMk id="14" creationId="{C7CD9666-A870-4B3A-A72C-704462C41E51}"/>
          </ac:spMkLst>
        </pc:spChg>
        <pc:spChg chg="add del mod ord">
          <ac:chgData name="Dominik Lasinski" userId="6ccb622c-e431-4a4f-8ca3-4fafdfd00a73" providerId="ADAL" clId="{A198B714-8BF7-4B61-A20C-EEE325C3F6B0}" dt="2021-08-22T23:12:09.886" v="474" actId="478"/>
          <ac:spMkLst>
            <pc:docMk/>
            <pc:sldMk cId="346929777" sldId="257"/>
            <ac:spMk id="15" creationId="{0D96D555-FFD5-45D6-92D8-08AA2653C7C6}"/>
          </ac:spMkLst>
        </pc:spChg>
        <pc:spChg chg="add del mod ord">
          <ac:chgData name="Dominik Lasinski" userId="6ccb622c-e431-4a4f-8ca3-4fafdfd00a73" providerId="ADAL" clId="{A198B714-8BF7-4B61-A20C-EEE325C3F6B0}" dt="2021-08-22T23:10:17.173" v="409" actId="478"/>
          <ac:spMkLst>
            <pc:docMk/>
            <pc:sldMk cId="346929777" sldId="257"/>
            <ac:spMk id="16" creationId="{F6E2B7C4-2164-4FCD-BF8C-1094F95CA707}"/>
          </ac:spMkLst>
        </pc:spChg>
        <pc:spChg chg="add del mod">
          <ac:chgData name="Dominik Lasinski" userId="6ccb622c-e431-4a4f-8ca3-4fafdfd00a73" providerId="ADAL" clId="{A198B714-8BF7-4B61-A20C-EEE325C3F6B0}" dt="2021-08-22T23:12:10.900" v="475" actId="478"/>
          <ac:spMkLst>
            <pc:docMk/>
            <pc:sldMk cId="346929777" sldId="257"/>
            <ac:spMk id="18" creationId="{689F5C02-0604-4A92-B4B3-3DC949EC0D39}"/>
          </ac:spMkLst>
        </pc:spChg>
        <pc:spChg chg="add del mod">
          <ac:chgData name="Dominik Lasinski" userId="6ccb622c-e431-4a4f-8ca3-4fafdfd00a73" providerId="ADAL" clId="{A198B714-8BF7-4B61-A20C-EEE325C3F6B0}" dt="2021-08-22T23:12:12.275" v="476" actId="478"/>
          <ac:spMkLst>
            <pc:docMk/>
            <pc:sldMk cId="346929777" sldId="257"/>
            <ac:spMk id="20" creationId="{7C0A1941-84F6-4F12-8C59-1A068C1197A2}"/>
          </ac:spMkLst>
        </pc:spChg>
        <pc:spChg chg="add del mod">
          <ac:chgData name="Dominik Lasinski" userId="6ccb622c-e431-4a4f-8ca3-4fafdfd00a73" providerId="ADAL" clId="{A198B714-8BF7-4B61-A20C-EEE325C3F6B0}" dt="2021-08-22T23:12:15.325" v="478" actId="478"/>
          <ac:spMkLst>
            <pc:docMk/>
            <pc:sldMk cId="346929777" sldId="257"/>
            <ac:spMk id="22" creationId="{14179AC3-750E-4BE0-8448-6C680900D7EC}"/>
          </ac:spMkLst>
        </pc:spChg>
        <pc:spChg chg="add del mod">
          <ac:chgData name="Dominik Lasinski" userId="6ccb622c-e431-4a4f-8ca3-4fafdfd00a73" providerId="ADAL" clId="{A198B714-8BF7-4B61-A20C-EEE325C3F6B0}" dt="2021-08-22T23:12:19.077" v="481" actId="478"/>
          <ac:spMkLst>
            <pc:docMk/>
            <pc:sldMk cId="346929777" sldId="257"/>
            <ac:spMk id="24" creationId="{DAEC9003-E8C2-4D45-98D4-731C1D54AAFA}"/>
          </ac:spMkLst>
        </pc:spChg>
        <pc:spChg chg="add del mod">
          <ac:chgData name="Dominik Lasinski" userId="6ccb622c-e431-4a4f-8ca3-4fafdfd00a73" providerId="ADAL" clId="{A198B714-8BF7-4B61-A20C-EEE325C3F6B0}" dt="2021-08-22T23:12:20.167" v="482" actId="478"/>
          <ac:spMkLst>
            <pc:docMk/>
            <pc:sldMk cId="346929777" sldId="257"/>
            <ac:spMk id="26" creationId="{0090908D-C62D-4758-A9F4-4E68A28C8ECC}"/>
          </ac:spMkLst>
        </pc:spChg>
        <pc:spChg chg="add del mod">
          <ac:chgData name="Dominik Lasinski" userId="6ccb622c-e431-4a4f-8ca3-4fafdfd00a73" providerId="ADAL" clId="{A198B714-8BF7-4B61-A20C-EEE325C3F6B0}" dt="2021-08-26T16:41:23" v="6395" actId="20577"/>
          <ac:spMkLst>
            <pc:docMk/>
            <pc:sldMk cId="346929777" sldId="257"/>
            <ac:spMk id="28" creationId="{F0B0EEBA-EFC6-4E0B-896C-A106A6D3F417}"/>
          </ac:spMkLst>
        </pc:spChg>
        <pc:spChg chg="add mod">
          <ac:chgData name="Dominik Lasinski" userId="6ccb622c-e431-4a4f-8ca3-4fafdfd00a73" providerId="ADAL" clId="{A198B714-8BF7-4B61-A20C-EEE325C3F6B0}" dt="2021-08-22T23:15:52.228" v="708" actId="1076"/>
          <ac:spMkLst>
            <pc:docMk/>
            <pc:sldMk cId="346929777" sldId="257"/>
            <ac:spMk id="30" creationId="{102A6C9C-01FC-4B51-94E3-B4C48BF17F4A}"/>
          </ac:spMkLst>
        </pc:spChg>
      </pc:sldChg>
      <pc:sldChg chg="addSp delSp modSp new mod">
        <pc:chgData name="Dominik Lasinski" userId="6ccb622c-e431-4a4f-8ca3-4fafdfd00a73" providerId="ADAL" clId="{A198B714-8BF7-4B61-A20C-EEE325C3F6B0}" dt="2021-08-22T23:17:13.197" v="748" actId="20577"/>
        <pc:sldMkLst>
          <pc:docMk/>
          <pc:sldMk cId="3788400104" sldId="258"/>
        </pc:sldMkLst>
        <pc:spChg chg="add del mod">
          <ac:chgData name="Dominik Lasinski" userId="6ccb622c-e431-4a4f-8ca3-4fafdfd00a73" providerId="ADAL" clId="{A198B714-8BF7-4B61-A20C-EEE325C3F6B0}" dt="2021-08-22T23:17:10.961" v="746" actId="478"/>
          <ac:spMkLst>
            <pc:docMk/>
            <pc:sldMk cId="3788400104" sldId="258"/>
            <ac:spMk id="2" creationId="{0E5607D4-2B19-4763-9E1F-4086A411799B}"/>
          </ac:spMkLst>
        </pc:spChg>
        <pc:spChg chg="mod">
          <ac:chgData name="Dominik Lasinski" userId="6ccb622c-e431-4a4f-8ca3-4fafdfd00a73" providerId="ADAL" clId="{A198B714-8BF7-4B61-A20C-EEE325C3F6B0}" dt="2021-08-22T23:17:13.197" v="748" actId="20577"/>
          <ac:spMkLst>
            <pc:docMk/>
            <pc:sldMk cId="3788400104" sldId="258"/>
            <ac:spMk id="3" creationId="{5D51AE30-526D-4E50-89C7-ADBD332A9092}"/>
          </ac:spMkLst>
        </pc:spChg>
        <pc:spChg chg="del">
          <ac:chgData name="Dominik Lasinski" userId="6ccb622c-e431-4a4f-8ca3-4fafdfd00a73" providerId="ADAL" clId="{A198B714-8BF7-4B61-A20C-EEE325C3F6B0}" dt="2021-08-22T23:16:40.496" v="709" actId="478"/>
          <ac:spMkLst>
            <pc:docMk/>
            <pc:sldMk cId="3788400104" sldId="258"/>
            <ac:spMk id="4" creationId="{DC2EBCCC-0FA4-4A62-BF38-943AA02D8CAA}"/>
          </ac:spMkLst>
        </pc:spChg>
        <pc:spChg chg="add del mod">
          <ac:chgData name="Dominik Lasinski" userId="6ccb622c-e431-4a4f-8ca3-4fafdfd00a73" providerId="ADAL" clId="{A198B714-8BF7-4B61-A20C-EEE325C3F6B0}" dt="2021-08-22T23:17:10.961" v="746" actId="478"/>
          <ac:spMkLst>
            <pc:docMk/>
            <pc:sldMk cId="3788400104" sldId="258"/>
            <ac:spMk id="6" creationId="{FCD1B3AB-5E72-4862-B26A-B17A95F1F782}"/>
          </ac:spMkLst>
        </pc:spChg>
      </pc:sldChg>
      <pc:sldChg chg="modSp add del mod">
        <pc:chgData name="Dominik Lasinski" userId="6ccb622c-e431-4a4f-8ca3-4fafdfd00a73" providerId="ADAL" clId="{A198B714-8BF7-4B61-A20C-EEE325C3F6B0}" dt="2021-08-26T16:41:06.490" v="6391" actId="47"/>
        <pc:sldMkLst>
          <pc:docMk/>
          <pc:sldMk cId="402966485" sldId="259"/>
        </pc:sldMkLst>
        <pc:spChg chg="mod">
          <ac:chgData name="Dominik Lasinski" userId="6ccb622c-e431-4a4f-8ca3-4fafdfd00a73" providerId="ADAL" clId="{A198B714-8BF7-4B61-A20C-EEE325C3F6B0}" dt="2021-08-22T23:17:44.562" v="793" actId="1076"/>
          <ac:spMkLst>
            <pc:docMk/>
            <pc:sldMk cId="402966485" sldId="259"/>
            <ac:spMk id="2" creationId="{0E5607D4-2B19-4763-9E1F-4086A411799B}"/>
          </ac:spMkLst>
        </pc:spChg>
        <pc:spChg chg="mod">
          <ac:chgData name="Dominik Lasinski" userId="6ccb622c-e431-4a4f-8ca3-4fafdfd00a73" providerId="ADAL" clId="{A198B714-8BF7-4B61-A20C-EEE325C3F6B0}" dt="2021-08-22T23:17:49.010" v="794" actId="1076"/>
          <ac:spMkLst>
            <pc:docMk/>
            <pc:sldMk cId="402966485" sldId="259"/>
            <ac:spMk id="3" creationId="{5D51AE30-526D-4E50-89C7-ADBD332A9092}"/>
          </ac:spMkLst>
        </pc:spChg>
      </pc:sldChg>
      <pc:sldChg chg="new del">
        <pc:chgData name="Dominik Lasinski" userId="6ccb622c-e431-4a4f-8ca3-4fafdfd00a73" providerId="ADAL" clId="{A198B714-8BF7-4B61-A20C-EEE325C3F6B0}" dt="2021-08-22T23:17:20.216" v="749" actId="47"/>
        <pc:sldMkLst>
          <pc:docMk/>
          <pc:sldMk cId="718273228" sldId="259"/>
        </pc:sldMkLst>
      </pc:sldChg>
      <pc:sldChg chg="new del">
        <pc:chgData name="Dominik Lasinski" userId="6ccb622c-e431-4a4f-8ca3-4fafdfd00a73" providerId="ADAL" clId="{A198B714-8BF7-4B61-A20C-EEE325C3F6B0}" dt="2021-08-22T23:17:21.024" v="750" actId="47"/>
        <pc:sldMkLst>
          <pc:docMk/>
          <pc:sldMk cId="3247841395" sldId="260"/>
        </pc:sldMkLst>
      </pc:sldChg>
      <pc:sldChg chg="modSp add mod">
        <pc:chgData name="Dominik Lasinski" userId="6ccb622c-e431-4a4f-8ca3-4fafdfd00a73" providerId="ADAL" clId="{A198B714-8BF7-4B61-A20C-EEE325C3F6B0}" dt="2021-08-22T23:18:12.865" v="837" actId="1076"/>
        <pc:sldMkLst>
          <pc:docMk/>
          <pc:sldMk cId="3872583900" sldId="260"/>
        </pc:sldMkLst>
        <pc:spChg chg="mod">
          <ac:chgData name="Dominik Lasinski" userId="6ccb622c-e431-4a4f-8ca3-4fafdfd00a73" providerId="ADAL" clId="{A198B714-8BF7-4B61-A20C-EEE325C3F6B0}" dt="2021-08-22T23:18:12.865" v="837" actId="1076"/>
          <ac:spMkLst>
            <pc:docMk/>
            <pc:sldMk cId="3872583900" sldId="260"/>
            <ac:spMk id="2" creationId="{0E5607D4-2B19-4763-9E1F-4086A411799B}"/>
          </ac:spMkLst>
        </pc:spChg>
        <pc:spChg chg="mod">
          <ac:chgData name="Dominik Lasinski" userId="6ccb622c-e431-4a4f-8ca3-4fafdfd00a73" providerId="ADAL" clId="{A198B714-8BF7-4B61-A20C-EEE325C3F6B0}" dt="2021-08-22T23:17:54.615" v="796" actId="20577"/>
          <ac:spMkLst>
            <pc:docMk/>
            <pc:sldMk cId="3872583900" sldId="260"/>
            <ac:spMk id="3" creationId="{5D51AE30-526D-4E50-89C7-ADBD332A9092}"/>
          </ac:spMkLst>
        </pc:spChg>
      </pc:sldChg>
      <pc:sldChg chg="addSp delSp modSp add mod modClrScheme chgLayout">
        <pc:chgData name="Dominik Lasinski" userId="6ccb622c-e431-4a4f-8ca3-4fafdfd00a73" providerId="ADAL" clId="{A198B714-8BF7-4B61-A20C-EEE325C3F6B0}" dt="2021-08-22T23:19:37.375" v="872" actId="1076"/>
        <pc:sldMkLst>
          <pc:docMk/>
          <pc:sldMk cId="1023540735" sldId="261"/>
        </pc:sldMkLst>
        <pc:spChg chg="mod ord">
          <ac:chgData name="Dominik Lasinski" userId="6ccb622c-e431-4a4f-8ca3-4fafdfd00a73" providerId="ADAL" clId="{A198B714-8BF7-4B61-A20C-EEE325C3F6B0}" dt="2021-08-22T23:19:37.375" v="872" actId="1076"/>
          <ac:spMkLst>
            <pc:docMk/>
            <pc:sldMk cId="1023540735" sldId="261"/>
            <ac:spMk id="2" creationId="{0E5607D4-2B19-4763-9E1F-4086A411799B}"/>
          </ac:spMkLst>
        </pc:spChg>
        <pc:spChg chg="del mod ord">
          <ac:chgData name="Dominik Lasinski" userId="6ccb622c-e431-4a4f-8ca3-4fafdfd00a73" providerId="ADAL" clId="{A198B714-8BF7-4B61-A20C-EEE325C3F6B0}" dt="2021-08-22T23:18:37.339" v="839" actId="478"/>
          <ac:spMkLst>
            <pc:docMk/>
            <pc:sldMk cId="1023540735" sldId="261"/>
            <ac:spMk id="3" creationId="{5D51AE30-526D-4E50-89C7-ADBD332A9092}"/>
          </ac:spMkLst>
        </pc:spChg>
        <pc:spChg chg="add mod ord">
          <ac:chgData name="Dominik Lasinski" userId="6ccb622c-e431-4a4f-8ca3-4fafdfd00a73" providerId="ADAL" clId="{A198B714-8BF7-4B61-A20C-EEE325C3F6B0}" dt="2021-08-22T23:19:23.053" v="869" actId="1076"/>
          <ac:spMkLst>
            <pc:docMk/>
            <pc:sldMk cId="1023540735" sldId="261"/>
            <ac:spMk id="4" creationId="{D3749CBA-2721-4949-9849-C2FAE7C1BED1}"/>
          </ac:spMkLst>
        </pc:spChg>
      </pc:sldChg>
      <pc:sldChg chg="new del">
        <pc:chgData name="Dominik Lasinski" userId="6ccb622c-e431-4a4f-8ca3-4fafdfd00a73" providerId="ADAL" clId="{A198B714-8BF7-4B61-A20C-EEE325C3F6B0}" dt="2021-08-22T23:17:21.853" v="751" actId="47"/>
        <pc:sldMkLst>
          <pc:docMk/>
          <pc:sldMk cId="3583196767" sldId="261"/>
        </pc:sldMkLst>
      </pc:sldChg>
      <pc:sldChg chg="modSp add mod">
        <pc:chgData name="Dominik Lasinski" userId="6ccb622c-e431-4a4f-8ca3-4fafdfd00a73" providerId="ADAL" clId="{A198B714-8BF7-4B61-A20C-EEE325C3F6B0}" dt="2021-08-22T23:19:48.910" v="880" actId="20577"/>
        <pc:sldMkLst>
          <pc:docMk/>
          <pc:sldMk cId="2934535927" sldId="262"/>
        </pc:sldMkLst>
        <pc:spChg chg="mod">
          <ac:chgData name="Dominik Lasinski" userId="6ccb622c-e431-4a4f-8ca3-4fafdfd00a73" providerId="ADAL" clId="{A198B714-8BF7-4B61-A20C-EEE325C3F6B0}" dt="2021-08-22T23:19:45.665" v="876" actId="20577"/>
          <ac:spMkLst>
            <pc:docMk/>
            <pc:sldMk cId="2934535927" sldId="262"/>
            <ac:spMk id="2" creationId="{0E5607D4-2B19-4763-9E1F-4086A411799B}"/>
          </ac:spMkLst>
        </pc:spChg>
        <pc:spChg chg="mod">
          <ac:chgData name="Dominik Lasinski" userId="6ccb622c-e431-4a4f-8ca3-4fafdfd00a73" providerId="ADAL" clId="{A198B714-8BF7-4B61-A20C-EEE325C3F6B0}" dt="2021-08-22T23:19:48.910" v="880" actId="20577"/>
          <ac:spMkLst>
            <pc:docMk/>
            <pc:sldMk cId="2934535927" sldId="262"/>
            <ac:spMk id="4" creationId="{D3749CBA-2721-4949-9849-C2FAE7C1BED1}"/>
          </ac:spMkLst>
        </pc:spChg>
      </pc:sldChg>
      <pc:sldChg chg="add del">
        <pc:chgData name="Dominik Lasinski" userId="6ccb622c-e431-4a4f-8ca3-4fafdfd00a73" providerId="ADAL" clId="{A198B714-8BF7-4B61-A20C-EEE325C3F6B0}" dt="2021-08-22T23:19:40.199" v="873" actId="47"/>
        <pc:sldMkLst>
          <pc:docMk/>
          <pc:sldMk cId="3162508469" sldId="262"/>
        </pc:sldMkLst>
      </pc:sldChg>
      <pc:sldChg chg="addSp delSp modSp new mod modClrScheme chgLayout">
        <pc:chgData name="Dominik Lasinski" userId="6ccb622c-e431-4a4f-8ca3-4fafdfd00a73" providerId="ADAL" clId="{A198B714-8BF7-4B61-A20C-EEE325C3F6B0}" dt="2021-08-22T23:22:10.381" v="936" actId="1076"/>
        <pc:sldMkLst>
          <pc:docMk/>
          <pc:sldMk cId="3569876905" sldId="263"/>
        </pc:sldMkLst>
        <pc:spChg chg="del mod ord">
          <ac:chgData name="Dominik Lasinski" userId="6ccb622c-e431-4a4f-8ca3-4fafdfd00a73" providerId="ADAL" clId="{A198B714-8BF7-4B61-A20C-EEE325C3F6B0}" dt="2021-08-22T23:20:00.680" v="882" actId="700"/>
          <ac:spMkLst>
            <pc:docMk/>
            <pc:sldMk cId="3569876905" sldId="263"/>
            <ac:spMk id="2" creationId="{711D168D-6A5F-4AAA-8EAF-55FB57DAEE33}"/>
          </ac:spMkLst>
        </pc:spChg>
        <pc:spChg chg="del mod ord">
          <ac:chgData name="Dominik Lasinski" userId="6ccb622c-e431-4a4f-8ca3-4fafdfd00a73" providerId="ADAL" clId="{A198B714-8BF7-4B61-A20C-EEE325C3F6B0}" dt="2021-08-22T23:20:00.680" v="882" actId="700"/>
          <ac:spMkLst>
            <pc:docMk/>
            <pc:sldMk cId="3569876905" sldId="263"/>
            <ac:spMk id="3" creationId="{257D7E1A-0ED2-47AB-BEA8-7DA61E4C4ADB}"/>
          </ac:spMkLst>
        </pc:spChg>
        <pc:spChg chg="add mod ord">
          <ac:chgData name="Dominik Lasinski" userId="6ccb622c-e431-4a4f-8ca3-4fafdfd00a73" providerId="ADAL" clId="{A198B714-8BF7-4B61-A20C-EEE325C3F6B0}" dt="2021-08-22T23:20:35.811" v="902" actId="1076"/>
          <ac:spMkLst>
            <pc:docMk/>
            <pc:sldMk cId="3569876905" sldId="263"/>
            <ac:spMk id="4" creationId="{FC97D0B1-516B-4128-9558-E972A588A569}"/>
          </ac:spMkLst>
        </pc:spChg>
        <pc:spChg chg="add mod ord">
          <ac:chgData name="Dominik Lasinski" userId="6ccb622c-e431-4a4f-8ca3-4fafdfd00a73" providerId="ADAL" clId="{A198B714-8BF7-4B61-A20C-EEE325C3F6B0}" dt="2021-08-22T23:22:10.381" v="936" actId="1076"/>
          <ac:spMkLst>
            <pc:docMk/>
            <pc:sldMk cId="3569876905" sldId="263"/>
            <ac:spMk id="5" creationId="{E8AB51E2-C34A-4FC3-9E7A-06E2A3E2838A}"/>
          </ac:spMkLst>
        </pc:spChg>
        <pc:spChg chg="add del mod ord">
          <ac:chgData name="Dominik Lasinski" userId="6ccb622c-e431-4a4f-8ca3-4fafdfd00a73" providerId="ADAL" clId="{A198B714-8BF7-4B61-A20C-EEE325C3F6B0}" dt="2021-08-22T23:20:07.340" v="883" actId="478"/>
          <ac:spMkLst>
            <pc:docMk/>
            <pc:sldMk cId="3569876905" sldId="263"/>
            <ac:spMk id="6" creationId="{CC1B8262-A083-4D11-B3D0-BADF46D0ACDE}"/>
          </ac:spMkLst>
        </pc:spChg>
        <pc:spChg chg="add del mod ord">
          <ac:chgData name="Dominik Lasinski" userId="6ccb622c-e431-4a4f-8ca3-4fafdfd00a73" providerId="ADAL" clId="{A198B714-8BF7-4B61-A20C-EEE325C3F6B0}" dt="2021-08-22T23:20:08.856" v="884" actId="478"/>
          <ac:spMkLst>
            <pc:docMk/>
            <pc:sldMk cId="3569876905" sldId="263"/>
            <ac:spMk id="7" creationId="{19F60C92-3817-4E2C-9A7D-ED2947D953DF}"/>
          </ac:spMkLst>
        </pc:spChg>
      </pc:sldChg>
      <pc:sldChg chg="addSp delSp modSp new mod modClrScheme chgLayout">
        <pc:chgData name="Dominik Lasinski" userId="6ccb622c-e431-4a4f-8ca3-4fafdfd00a73" providerId="ADAL" clId="{A198B714-8BF7-4B61-A20C-EEE325C3F6B0}" dt="2021-08-26T16:40:57.374" v="6389" actId="403"/>
        <pc:sldMkLst>
          <pc:docMk/>
          <pc:sldMk cId="2260145975" sldId="264"/>
        </pc:sldMkLst>
        <pc:spChg chg="del mod ord">
          <ac:chgData name="Dominik Lasinski" userId="6ccb622c-e431-4a4f-8ca3-4fafdfd00a73" providerId="ADAL" clId="{A198B714-8BF7-4B61-A20C-EEE325C3F6B0}" dt="2021-08-23T14:04:08.480" v="995" actId="700"/>
          <ac:spMkLst>
            <pc:docMk/>
            <pc:sldMk cId="2260145975" sldId="264"/>
            <ac:spMk id="2" creationId="{E1AB79BA-251B-4D88-9EAD-A9646D792EAB}"/>
          </ac:spMkLst>
        </pc:spChg>
        <pc:spChg chg="del">
          <ac:chgData name="Dominik Lasinski" userId="6ccb622c-e431-4a4f-8ca3-4fafdfd00a73" providerId="ADAL" clId="{A198B714-8BF7-4B61-A20C-EEE325C3F6B0}" dt="2021-08-23T14:04:08.480" v="995" actId="700"/>
          <ac:spMkLst>
            <pc:docMk/>
            <pc:sldMk cId="2260145975" sldId="264"/>
            <ac:spMk id="3" creationId="{C5FABD46-E85F-420C-B2FE-BC3725AF2088}"/>
          </ac:spMkLst>
        </pc:spChg>
        <pc:spChg chg="del mod ord">
          <ac:chgData name="Dominik Lasinski" userId="6ccb622c-e431-4a4f-8ca3-4fafdfd00a73" providerId="ADAL" clId="{A198B714-8BF7-4B61-A20C-EEE325C3F6B0}" dt="2021-08-23T14:04:08.480" v="995" actId="700"/>
          <ac:spMkLst>
            <pc:docMk/>
            <pc:sldMk cId="2260145975" sldId="264"/>
            <ac:spMk id="4" creationId="{CB74411A-BB15-4D22-83AE-C3CD667B3483}"/>
          </ac:spMkLst>
        </pc:spChg>
        <pc:spChg chg="add mod ord">
          <ac:chgData name="Dominik Lasinski" userId="6ccb622c-e431-4a4f-8ca3-4fafdfd00a73" providerId="ADAL" clId="{A198B714-8BF7-4B61-A20C-EEE325C3F6B0}" dt="2021-08-26T16:40:57.374" v="6389" actId="403"/>
          <ac:spMkLst>
            <pc:docMk/>
            <pc:sldMk cId="2260145975" sldId="264"/>
            <ac:spMk id="5" creationId="{FBDC6CAB-C9FA-4BCF-AFFC-40468A942B49}"/>
          </ac:spMkLst>
        </pc:spChg>
        <pc:spChg chg="add del mod ord">
          <ac:chgData name="Dominik Lasinski" userId="6ccb622c-e431-4a4f-8ca3-4fafdfd00a73" providerId="ADAL" clId="{A198B714-8BF7-4B61-A20C-EEE325C3F6B0}" dt="2021-08-23T14:07:27.223" v="1008" actId="700"/>
          <ac:spMkLst>
            <pc:docMk/>
            <pc:sldMk cId="2260145975" sldId="264"/>
            <ac:spMk id="6" creationId="{B8459315-EE77-4E50-8DA5-4563F2E9F6ED}"/>
          </ac:spMkLst>
        </pc:spChg>
        <pc:spChg chg="add mod ord">
          <ac:chgData name="Dominik Lasinski" userId="6ccb622c-e431-4a4f-8ca3-4fafdfd00a73" providerId="ADAL" clId="{A198B714-8BF7-4B61-A20C-EEE325C3F6B0}" dt="2021-08-25T19:51:13.408" v="6224" actId="20577"/>
          <ac:spMkLst>
            <pc:docMk/>
            <pc:sldMk cId="2260145975" sldId="264"/>
            <ac:spMk id="7" creationId="{E408A76C-A278-45EC-8CE0-A5196F24C6B2}"/>
          </ac:spMkLst>
        </pc:spChg>
        <pc:spChg chg="add mod">
          <ac:chgData name="Dominik Lasinski" userId="6ccb622c-e431-4a4f-8ca3-4fafdfd00a73" providerId="ADAL" clId="{A198B714-8BF7-4B61-A20C-EEE325C3F6B0}" dt="2021-08-23T14:19:11.102" v="1326" actId="1076"/>
          <ac:spMkLst>
            <pc:docMk/>
            <pc:sldMk cId="2260145975" sldId="264"/>
            <ac:spMk id="12" creationId="{99356292-308B-4612-BE41-1F4F3334E12A}"/>
          </ac:spMkLst>
        </pc:spChg>
        <pc:spChg chg="add del mod">
          <ac:chgData name="Dominik Lasinski" userId="6ccb622c-e431-4a4f-8ca3-4fafdfd00a73" providerId="ADAL" clId="{A198B714-8BF7-4B61-A20C-EEE325C3F6B0}" dt="2021-08-23T14:16:07.879" v="1278" actId="478"/>
          <ac:spMkLst>
            <pc:docMk/>
            <pc:sldMk cId="2260145975" sldId="264"/>
            <ac:spMk id="13" creationId="{48DAF981-09B3-476C-A2DA-190300E526D1}"/>
          </ac:spMkLst>
        </pc:spChg>
        <pc:spChg chg="add mod">
          <ac:chgData name="Dominik Lasinski" userId="6ccb622c-e431-4a4f-8ca3-4fafdfd00a73" providerId="ADAL" clId="{A198B714-8BF7-4B61-A20C-EEE325C3F6B0}" dt="2021-08-23T14:20:48.206" v="1340" actId="1076"/>
          <ac:spMkLst>
            <pc:docMk/>
            <pc:sldMk cId="2260145975" sldId="264"/>
            <ac:spMk id="14" creationId="{5B261D61-CD29-4423-B1D5-1AB25FD00BB6}"/>
          </ac:spMkLst>
        </pc:spChg>
        <pc:spChg chg="add del mod">
          <ac:chgData name="Dominik Lasinski" userId="6ccb622c-e431-4a4f-8ca3-4fafdfd00a73" providerId="ADAL" clId="{A198B714-8BF7-4B61-A20C-EEE325C3F6B0}" dt="2021-08-23T14:17:53.075" v="1308" actId="478"/>
          <ac:spMkLst>
            <pc:docMk/>
            <pc:sldMk cId="2260145975" sldId="264"/>
            <ac:spMk id="18" creationId="{00604626-DA85-416F-8FC2-29646034C736}"/>
          </ac:spMkLst>
        </pc:spChg>
        <pc:spChg chg="add mod">
          <ac:chgData name="Dominik Lasinski" userId="6ccb622c-e431-4a4f-8ca3-4fafdfd00a73" providerId="ADAL" clId="{A198B714-8BF7-4B61-A20C-EEE325C3F6B0}" dt="2021-08-23T14:18:56.936" v="1322" actId="1076"/>
          <ac:spMkLst>
            <pc:docMk/>
            <pc:sldMk cId="2260145975" sldId="264"/>
            <ac:spMk id="19" creationId="{89FA8F25-8CC3-4AA0-888A-45723604CB2A}"/>
          </ac:spMkLst>
        </pc:spChg>
        <pc:spChg chg="add del mod">
          <ac:chgData name="Dominik Lasinski" userId="6ccb622c-e431-4a4f-8ca3-4fafdfd00a73" providerId="ADAL" clId="{A198B714-8BF7-4B61-A20C-EEE325C3F6B0}" dt="2021-08-23T14:18:51.728" v="1319" actId="478"/>
          <ac:spMkLst>
            <pc:docMk/>
            <pc:sldMk cId="2260145975" sldId="264"/>
            <ac:spMk id="21" creationId="{90B4DB7E-2146-4F97-BE1C-87B885DB8F79}"/>
          </ac:spMkLst>
        </pc:spChg>
        <pc:spChg chg="add mod">
          <ac:chgData name="Dominik Lasinski" userId="6ccb622c-e431-4a4f-8ca3-4fafdfd00a73" providerId="ADAL" clId="{A198B714-8BF7-4B61-A20C-EEE325C3F6B0}" dt="2021-08-23T14:19:03.405" v="1324" actId="1076"/>
          <ac:spMkLst>
            <pc:docMk/>
            <pc:sldMk cId="2260145975" sldId="264"/>
            <ac:spMk id="22" creationId="{7A0BCAE6-043B-418B-8C3B-70D4EBC94353}"/>
          </ac:spMkLst>
        </pc:spChg>
        <pc:spChg chg="add mod">
          <ac:chgData name="Dominik Lasinski" userId="6ccb622c-e431-4a4f-8ca3-4fafdfd00a73" providerId="ADAL" clId="{A198B714-8BF7-4B61-A20C-EEE325C3F6B0}" dt="2021-08-23T14:20:58.976" v="1345" actId="1076"/>
          <ac:spMkLst>
            <pc:docMk/>
            <pc:sldMk cId="2260145975" sldId="264"/>
            <ac:spMk id="26" creationId="{8949636F-0FCF-484E-AB91-98059BC561D9}"/>
          </ac:spMkLst>
        </pc:spChg>
        <pc:graphicFrameChg chg="add del mod">
          <ac:chgData name="Dominik Lasinski" userId="6ccb622c-e431-4a4f-8ca3-4fafdfd00a73" providerId="ADAL" clId="{A198B714-8BF7-4B61-A20C-EEE325C3F6B0}" dt="2021-08-23T14:07:44.728" v="1036"/>
          <ac:graphicFrameMkLst>
            <pc:docMk/>
            <pc:sldMk cId="2260145975" sldId="264"/>
            <ac:graphicFrameMk id="8" creationId="{D4370683-EECB-426F-AF2B-5FD954C47DFD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4:09:37.228" v="1075"/>
          <ac:graphicFrameMkLst>
            <pc:docMk/>
            <pc:sldMk cId="2260145975" sldId="264"/>
            <ac:graphicFrameMk id="11" creationId="{812FEC06-6C16-4A62-94CC-BDC7CA92AE63}"/>
          </ac:graphicFrameMkLst>
        </pc:graphicFrameChg>
        <pc:picChg chg="add del">
          <ac:chgData name="Dominik Lasinski" userId="6ccb622c-e431-4a4f-8ca3-4fafdfd00a73" providerId="ADAL" clId="{A198B714-8BF7-4B61-A20C-EEE325C3F6B0}" dt="2021-08-23T14:07:46.989" v="1038" actId="22"/>
          <ac:picMkLst>
            <pc:docMk/>
            <pc:sldMk cId="2260145975" sldId="264"/>
            <ac:picMk id="10" creationId="{ECAB16C0-A16C-4588-8F56-5877079167E7}"/>
          </ac:picMkLst>
        </pc:picChg>
        <pc:picChg chg="add del mod">
          <ac:chgData name="Dominik Lasinski" userId="6ccb622c-e431-4a4f-8ca3-4fafdfd00a73" providerId="ADAL" clId="{A198B714-8BF7-4B61-A20C-EEE325C3F6B0}" dt="2021-08-23T14:20:49.478" v="1341" actId="478"/>
          <ac:picMkLst>
            <pc:docMk/>
            <pc:sldMk cId="2260145975" sldId="264"/>
            <ac:picMk id="24" creationId="{0BE6FA2B-58A5-42AC-9FC5-224CCAB5D11C}"/>
          </ac:picMkLst>
        </pc:picChg>
        <pc:picChg chg="add mod">
          <ac:chgData name="Dominik Lasinski" userId="6ccb622c-e431-4a4f-8ca3-4fafdfd00a73" providerId="ADAL" clId="{A198B714-8BF7-4B61-A20C-EEE325C3F6B0}" dt="2021-08-23T14:20:54.930" v="1343" actId="1076"/>
          <ac:picMkLst>
            <pc:docMk/>
            <pc:sldMk cId="2260145975" sldId="264"/>
            <ac:picMk id="25" creationId="{D6273E5E-2939-43C6-AFBD-5B6E129E67D6}"/>
          </ac:picMkLst>
        </pc:picChg>
        <pc:picChg chg="add mod">
          <ac:chgData name="Dominik Lasinski" userId="6ccb622c-e431-4a4f-8ca3-4fafdfd00a73" providerId="ADAL" clId="{A198B714-8BF7-4B61-A20C-EEE325C3F6B0}" dt="2021-08-23T14:21:02.744" v="1347" actId="1076"/>
          <ac:picMkLst>
            <pc:docMk/>
            <pc:sldMk cId="2260145975" sldId="264"/>
            <ac:picMk id="27" creationId="{C7F8EF8D-352F-4521-8BBB-DDFE0A100059}"/>
          </ac:picMkLst>
        </pc:picChg>
        <pc:picChg chg="add del mod">
          <ac:chgData name="Dominik Lasinski" userId="6ccb622c-e431-4a4f-8ca3-4fafdfd00a73" providerId="ADAL" clId="{A198B714-8BF7-4B61-A20C-EEE325C3F6B0}" dt="2021-08-23T14:13:25.856" v="1222"/>
          <ac:picMkLst>
            <pc:docMk/>
            <pc:sldMk cId="2260145975" sldId="264"/>
            <ac:picMk id="1026" creationId="{820CA633-6F62-4630-A75A-AD5C11472119}"/>
          </ac:picMkLst>
        </pc:picChg>
        <pc:picChg chg="add mod">
          <ac:chgData name="Dominik Lasinski" userId="6ccb622c-e431-4a4f-8ca3-4fafdfd00a73" providerId="ADAL" clId="{A198B714-8BF7-4B61-A20C-EEE325C3F6B0}" dt="2021-08-23T14:19:06.582" v="1325" actId="1076"/>
          <ac:picMkLst>
            <pc:docMk/>
            <pc:sldMk cId="2260145975" sldId="264"/>
            <ac:picMk id="1028" creationId="{C73704DB-2706-4B49-BEE4-8453CAB8890C}"/>
          </ac:picMkLst>
        </pc:picChg>
        <pc:picChg chg="add del mod">
          <ac:chgData name="Dominik Lasinski" userId="6ccb622c-e431-4a4f-8ca3-4fafdfd00a73" providerId="ADAL" clId="{A198B714-8BF7-4B61-A20C-EEE325C3F6B0}" dt="2021-08-23T14:14:57.326" v="1251"/>
          <ac:picMkLst>
            <pc:docMk/>
            <pc:sldMk cId="2260145975" sldId="264"/>
            <ac:picMk id="1030" creationId="{28579E3B-9589-47E6-B129-A6E8DD8A2E27}"/>
          </ac:picMkLst>
        </pc:picChg>
        <pc:picChg chg="add mod">
          <ac:chgData name="Dominik Lasinski" userId="6ccb622c-e431-4a4f-8ca3-4fafdfd00a73" providerId="ADAL" clId="{A198B714-8BF7-4B61-A20C-EEE325C3F6B0}" dt="2021-08-23T14:18:11.893" v="1313" actId="1076"/>
          <ac:picMkLst>
            <pc:docMk/>
            <pc:sldMk cId="2260145975" sldId="264"/>
            <ac:picMk id="1032" creationId="{4476CFDC-1D75-4A82-9898-1237F9AD161D}"/>
          </ac:picMkLst>
        </pc:picChg>
        <pc:picChg chg="add mod">
          <ac:chgData name="Dominik Lasinski" userId="6ccb622c-e431-4a4f-8ca3-4fafdfd00a73" providerId="ADAL" clId="{A198B714-8BF7-4B61-A20C-EEE325C3F6B0}" dt="2021-08-23T14:20:43.814" v="1338" actId="1076"/>
          <ac:picMkLst>
            <pc:docMk/>
            <pc:sldMk cId="2260145975" sldId="264"/>
            <ac:picMk id="1034" creationId="{9656E0CF-26DF-4740-93AB-841EF03FC833}"/>
          </ac:picMkLst>
        </pc:picChg>
      </pc:sldChg>
      <pc:sldChg chg="addSp delSp modSp new mod modClrScheme chgLayout">
        <pc:chgData name="Dominik Lasinski" userId="6ccb622c-e431-4a4f-8ca3-4fafdfd00a73" providerId="ADAL" clId="{A198B714-8BF7-4B61-A20C-EEE325C3F6B0}" dt="2021-08-26T16:41:14.840" v="6393" actId="1076"/>
        <pc:sldMkLst>
          <pc:docMk/>
          <pc:sldMk cId="2664586694" sldId="265"/>
        </pc:sldMkLst>
        <pc:spChg chg="del mod ord">
          <ac:chgData name="Dominik Lasinski" userId="6ccb622c-e431-4a4f-8ca3-4fafdfd00a73" providerId="ADAL" clId="{A198B714-8BF7-4B61-A20C-EEE325C3F6B0}" dt="2021-08-23T14:26:25.452" v="1452" actId="700"/>
          <ac:spMkLst>
            <pc:docMk/>
            <pc:sldMk cId="2664586694" sldId="265"/>
            <ac:spMk id="2" creationId="{6F249AC3-977E-4136-8604-C7B0C84710CA}"/>
          </ac:spMkLst>
        </pc:spChg>
        <pc:spChg chg="del">
          <ac:chgData name="Dominik Lasinski" userId="6ccb622c-e431-4a4f-8ca3-4fafdfd00a73" providerId="ADAL" clId="{A198B714-8BF7-4B61-A20C-EEE325C3F6B0}" dt="2021-08-23T14:26:25.452" v="1452" actId="700"/>
          <ac:spMkLst>
            <pc:docMk/>
            <pc:sldMk cId="2664586694" sldId="265"/>
            <ac:spMk id="3" creationId="{8D586163-46D6-4E19-B4BB-AF7ED4FD7489}"/>
          </ac:spMkLst>
        </pc:spChg>
        <pc:spChg chg="del mod ord">
          <ac:chgData name="Dominik Lasinski" userId="6ccb622c-e431-4a4f-8ca3-4fafdfd00a73" providerId="ADAL" clId="{A198B714-8BF7-4B61-A20C-EEE325C3F6B0}" dt="2021-08-23T14:26:25.452" v="1452" actId="700"/>
          <ac:spMkLst>
            <pc:docMk/>
            <pc:sldMk cId="2664586694" sldId="265"/>
            <ac:spMk id="4" creationId="{0DCCA588-A9E6-48E1-AF43-62C326C42F87}"/>
          </ac:spMkLst>
        </pc:spChg>
        <pc:spChg chg="add mod ord">
          <ac:chgData name="Dominik Lasinski" userId="6ccb622c-e431-4a4f-8ca3-4fafdfd00a73" providerId="ADAL" clId="{A198B714-8BF7-4B61-A20C-EEE325C3F6B0}" dt="2021-08-26T16:41:01.435" v="6390" actId="113"/>
          <ac:spMkLst>
            <pc:docMk/>
            <pc:sldMk cId="2664586694" sldId="265"/>
            <ac:spMk id="5" creationId="{22B56640-6103-4D17-82A5-3038EDE816FB}"/>
          </ac:spMkLst>
        </pc:spChg>
        <pc:spChg chg="add mod ord">
          <ac:chgData name="Dominik Lasinski" userId="6ccb622c-e431-4a4f-8ca3-4fafdfd00a73" providerId="ADAL" clId="{A198B714-8BF7-4B61-A20C-EEE325C3F6B0}" dt="2021-08-25T20:09:46.147" v="6334" actId="20577"/>
          <ac:spMkLst>
            <pc:docMk/>
            <pc:sldMk cId="2664586694" sldId="265"/>
            <ac:spMk id="6" creationId="{2188786B-48FB-4AE1-A611-D00FC96CD701}"/>
          </ac:spMkLst>
        </pc:spChg>
        <pc:spChg chg="add mod">
          <ac:chgData name="Dominik Lasinski" userId="6ccb622c-e431-4a4f-8ca3-4fafdfd00a73" providerId="ADAL" clId="{A198B714-8BF7-4B61-A20C-EEE325C3F6B0}" dt="2021-08-23T14:28:07.607" v="1521" actId="14100"/>
          <ac:spMkLst>
            <pc:docMk/>
            <pc:sldMk cId="2664586694" sldId="265"/>
            <ac:spMk id="9" creationId="{8505BDF8-4519-4CC7-86D4-88BAB115F6CC}"/>
          </ac:spMkLst>
        </pc:spChg>
        <pc:spChg chg="add del mod">
          <ac:chgData name="Dominik Lasinski" userId="6ccb622c-e431-4a4f-8ca3-4fafdfd00a73" providerId="ADAL" clId="{A198B714-8BF7-4B61-A20C-EEE325C3F6B0}" dt="2021-08-23T14:28:34.154" v="1608"/>
          <ac:spMkLst>
            <pc:docMk/>
            <pc:sldMk cId="2664586694" sldId="265"/>
            <ac:spMk id="12" creationId="{E567C3B3-0E2B-40E4-A868-9AB9725B4694}"/>
          </ac:spMkLst>
        </pc:spChg>
        <pc:spChg chg="add del">
          <ac:chgData name="Dominik Lasinski" userId="6ccb622c-e431-4a4f-8ca3-4fafdfd00a73" providerId="ADAL" clId="{A198B714-8BF7-4B61-A20C-EEE325C3F6B0}" dt="2021-08-23T14:30:10.914" v="1715"/>
          <ac:spMkLst>
            <pc:docMk/>
            <pc:sldMk cId="2664586694" sldId="265"/>
            <ac:spMk id="15" creationId="{BF6B16AA-D404-4E19-A986-6792C9BAD70B}"/>
          </ac:spMkLst>
        </pc:spChg>
        <pc:spChg chg="add del">
          <ac:chgData name="Dominik Lasinski" userId="6ccb622c-e431-4a4f-8ca3-4fafdfd00a73" providerId="ADAL" clId="{A198B714-8BF7-4B61-A20C-EEE325C3F6B0}" dt="2021-08-23T14:30:10.914" v="1715"/>
          <ac:spMkLst>
            <pc:docMk/>
            <pc:sldMk cId="2664586694" sldId="265"/>
            <ac:spMk id="17" creationId="{964503BF-696F-4E1C-BF78-3C86297361FF}"/>
          </ac:spMkLst>
        </pc:spChg>
        <pc:graphicFrameChg chg="add mod">
          <ac:chgData name="Dominik Lasinski" userId="6ccb622c-e431-4a4f-8ca3-4fafdfd00a73" providerId="ADAL" clId="{A198B714-8BF7-4B61-A20C-EEE325C3F6B0}" dt="2021-08-25T20:08:56.539" v="6330" actId="1076"/>
          <ac:graphicFrameMkLst>
            <pc:docMk/>
            <pc:sldMk cId="2664586694" sldId="265"/>
            <ac:graphicFrameMk id="2" creationId="{11A762FF-4129-4227-9753-E85B0E9F3E2D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6T16:41:14.840" v="6393" actId="1076"/>
          <ac:graphicFrameMkLst>
            <pc:docMk/>
            <pc:sldMk cId="2664586694" sldId="265"/>
            <ac:graphicFrameMk id="3" creationId="{19940873-59ED-4C49-A988-1356C68C430C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4:27:07.886" v="1491"/>
          <ac:graphicFrameMkLst>
            <pc:docMk/>
            <pc:sldMk cId="2664586694" sldId="265"/>
            <ac:graphicFrameMk id="7" creationId="{8B22FB69-9FFA-42B1-90B7-98069D214B55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4:28:03.454" v="1518"/>
          <ac:graphicFrameMkLst>
            <pc:docMk/>
            <pc:sldMk cId="2664586694" sldId="265"/>
            <ac:graphicFrameMk id="8" creationId="{6F23D203-A620-474F-B347-BFE45C5B5C25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5T20:08:33.436" v="6323" actId="478"/>
          <ac:graphicFrameMkLst>
            <pc:docMk/>
            <pc:sldMk cId="2664586694" sldId="265"/>
            <ac:graphicFrameMk id="10" creationId="{EA2745E7-530C-4B11-9188-9FB9F1D996B3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4:28:34.154" v="1608"/>
          <ac:graphicFrameMkLst>
            <pc:docMk/>
            <pc:sldMk cId="2664586694" sldId="265"/>
            <ac:graphicFrameMk id="11" creationId="{5654CF77-3339-4893-B935-C2378E34285D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4:28:34.154" v="1608"/>
          <ac:graphicFrameMkLst>
            <pc:docMk/>
            <pc:sldMk cId="2664586694" sldId="265"/>
            <ac:graphicFrameMk id="13" creationId="{BC91F53F-E6D3-45C0-AD5D-CB52EAFBADBF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4:30:10.914" v="1715"/>
          <ac:graphicFrameMkLst>
            <pc:docMk/>
            <pc:sldMk cId="2664586694" sldId="265"/>
            <ac:graphicFrameMk id="14" creationId="{ED17D009-E6F3-40A2-B7A3-475CFD84B8B5}"/>
          </ac:graphicFrameMkLst>
        </pc:graphicFrameChg>
        <pc:graphicFrameChg chg="add del">
          <ac:chgData name="Dominik Lasinski" userId="6ccb622c-e431-4a4f-8ca3-4fafdfd00a73" providerId="ADAL" clId="{A198B714-8BF7-4B61-A20C-EEE325C3F6B0}" dt="2021-08-23T14:30:10.914" v="1715"/>
          <ac:graphicFrameMkLst>
            <pc:docMk/>
            <pc:sldMk cId="2664586694" sldId="265"/>
            <ac:graphicFrameMk id="16" creationId="{14B0D364-3347-4805-8BA1-44AB70CB8708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4:30:15.765" v="1718"/>
          <ac:graphicFrameMkLst>
            <pc:docMk/>
            <pc:sldMk cId="2664586694" sldId="265"/>
            <ac:graphicFrameMk id="18" creationId="{7A962E33-6BAF-4D4E-BD7F-4854D106ED86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4:30:28.682" v="1731"/>
          <ac:graphicFrameMkLst>
            <pc:docMk/>
            <pc:sldMk cId="2664586694" sldId="265"/>
            <ac:graphicFrameMk id="19" creationId="{0D31187A-4FFF-4728-8DFB-4AF16CF507AA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5T20:08:34.165" v="6324" actId="478"/>
          <ac:graphicFrameMkLst>
            <pc:docMk/>
            <pc:sldMk cId="2664586694" sldId="265"/>
            <ac:graphicFrameMk id="20" creationId="{43BB7215-83A3-45DE-9A9A-1D1AD2C5F888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4:31:25.891" v="1750"/>
          <ac:graphicFrameMkLst>
            <pc:docMk/>
            <pc:sldMk cId="2664586694" sldId="265"/>
            <ac:graphicFrameMk id="21" creationId="{B2DD65E6-D32E-4773-BA82-86E6CC7B169F}"/>
          </ac:graphicFrameMkLst>
        </pc:graphicFrameChg>
      </pc:sldChg>
      <pc:sldChg chg="addSp delSp modSp new del mod modClrScheme chgLayout">
        <pc:chgData name="Dominik Lasinski" userId="6ccb622c-e431-4a4f-8ca3-4fafdfd00a73" providerId="ADAL" clId="{A198B714-8BF7-4B61-A20C-EEE325C3F6B0}" dt="2021-08-25T20:23:25.482" v="6345" actId="47"/>
        <pc:sldMkLst>
          <pc:docMk/>
          <pc:sldMk cId="3053252678" sldId="266"/>
        </pc:sldMkLst>
        <pc:spChg chg="del mod ord">
          <ac:chgData name="Dominik Lasinski" userId="6ccb622c-e431-4a4f-8ca3-4fafdfd00a73" providerId="ADAL" clId="{A198B714-8BF7-4B61-A20C-EEE325C3F6B0}" dt="2021-08-23T17:01:10.496" v="1950" actId="700"/>
          <ac:spMkLst>
            <pc:docMk/>
            <pc:sldMk cId="3053252678" sldId="266"/>
            <ac:spMk id="2" creationId="{FFD313B3-94F5-4C38-8526-AF9DEE42F0B4}"/>
          </ac:spMkLst>
        </pc:spChg>
        <pc:spChg chg="del">
          <ac:chgData name="Dominik Lasinski" userId="6ccb622c-e431-4a4f-8ca3-4fafdfd00a73" providerId="ADAL" clId="{A198B714-8BF7-4B61-A20C-EEE325C3F6B0}" dt="2021-08-23T17:01:10.496" v="1950" actId="700"/>
          <ac:spMkLst>
            <pc:docMk/>
            <pc:sldMk cId="3053252678" sldId="266"/>
            <ac:spMk id="3" creationId="{E2162042-ECBE-4FBD-9641-EA16EC0833BB}"/>
          </ac:spMkLst>
        </pc:spChg>
        <pc:spChg chg="del mod ord">
          <ac:chgData name="Dominik Lasinski" userId="6ccb622c-e431-4a4f-8ca3-4fafdfd00a73" providerId="ADAL" clId="{A198B714-8BF7-4B61-A20C-EEE325C3F6B0}" dt="2021-08-23T17:01:10.496" v="1950" actId="700"/>
          <ac:spMkLst>
            <pc:docMk/>
            <pc:sldMk cId="3053252678" sldId="266"/>
            <ac:spMk id="4" creationId="{A36BE0B7-83EA-422B-9C0A-4C68941C9845}"/>
          </ac:spMkLst>
        </pc:spChg>
        <pc:spChg chg="add mod ord">
          <ac:chgData name="Dominik Lasinski" userId="6ccb622c-e431-4a4f-8ca3-4fafdfd00a73" providerId="ADAL" clId="{A198B714-8BF7-4B61-A20C-EEE325C3F6B0}" dt="2021-08-25T11:38:58.491" v="6178" actId="20577"/>
          <ac:spMkLst>
            <pc:docMk/>
            <pc:sldMk cId="3053252678" sldId="266"/>
            <ac:spMk id="5" creationId="{3413EC8A-D7CC-42A1-88D9-9B6133714D29}"/>
          </ac:spMkLst>
        </pc:spChg>
        <pc:spChg chg="add mod ord">
          <ac:chgData name="Dominik Lasinski" userId="6ccb622c-e431-4a4f-8ca3-4fafdfd00a73" providerId="ADAL" clId="{A198B714-8BF7-4B61-A20C-EEE325C3F6B0}" dt="2021-08-23T17:45:51.449" v="2775" actId="20577"/>
          <ac:spMkLst>
            <pc:docMk/>
            <pc:sldMk cId="3053252678" sldId="266"/>
            <ac:spMk id="6" creationId="{B17A9C39-5B7E-419F-ACF5-ED0AC711BAD1}"/>
          </ac:spMkLst>
        </pc:spChg>
        <pc:graphicFrameChg chg="add mod">
          <ac:chgData name="Dominik Lasinski" userId="6ccb622c-e431-4a4f-8ca3-4fafdfd00a73" providerId="ADAL" clId="{A198B714-8BF7-4B61-A20C-EEE325C3F6B0}" dt="2021-08-23T17:45:57.598" v="2778" actId="1076"/>
          <ac:graphicFrameMkLst>
            <pc:docMk/>
            <pc:sldMk cId="3053252678" sldId="266"/>
            <ac:graphicFrameMk id="8" creationId="{9A3E6CED-82FF-47AA-8215-12ED593D18F3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7:46:33.527" v="2792" actId="1076"/>
          <ac:graphicFrameMkLst>
            <pc:docMk/>
            <pc:sldMk cId="3053252678" sldId="266"/>
            <ac:graphicFrameMk id="9" creationId="{20696235-C399-4C14-872A-ECEF70C58247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7:46:06.742" v="2783" actId="1076"/>
          <ac:graphicFrameMkLst>
            <pc:docMk/>
            <pc:sldMk cId="3053252678" sldId="266"/>
            <ac:graphicFrameMk id="10" creationId="{877B74B1-328F-4C6C-8A82-C16FA60C2232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7:46:27.788" v="2790" actId="1076"/>
          <ac:graphicFrameMkLst>
            <pc:docMk/>
            <pc:sldMk cId="3053252678" sldId="266"/>
            <ac:graphicFrameMk id="11" creationId="{FD4A912A-D537-423D-B69A-DAB45848136B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7:46:31.713" v="2791" actId="1076"/>
          <ac:graphicFrameMkLst>
            <pc:docMk/>
            <pc:sldMk cId="3053252678" sldId="266"/>
            <ac:graphicFrameMk id="12" creationId="{38EB006C-E92F-4A94-8B7F-A8CBEAF6E7E1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7:46:47.447" v="2797" actId="1076"/>
          <ac:graphicFrameMkLst>
            <pc:docMk/>
            <pc:sldMk cId="3053252678" sldId="266"/>
            <ac:graphicFrameMk id="13" creationId="{3075FC0F-8FEC-491E-A807-692AE0A0AA95}"/>
          </ac:graphicFrameMkLst>
        </pc:graphicFrameChg>
        <pc:picChg chg="add mod">
          <ac:chgData name="Dominik Lasinski" userId="6ccb622c-e431-4a4f-8ca3-4fafdfd00a73" providerId="ADAL" clId="{A198B714-8BF7-4B61-A20C-EEE325C3F6B0}" dt="2021-08-23T17:43:26.371" v="2549" actId="1076"/>
          <ac:picMkLst>
            <pc:docMk/>
            <pc:sldMk cId="3053252678" sldId="266"/>
            <ac:picMk id="7" creationId="{FCD6A7DE-092D-401A-8B6E-67E22C76A77D}"/>
          </ac:picMkLst>
        </pc:picChg>
      </pc:sldChg>
      <pc:sldChg chg="new del">
        <pc:chgData name="Dominik Lasinski" userId="6ccb622c-e431-4a4f-8ca3-4fafdfd00a73" providerId="ADAL" clId="{A198B714-8BF7-4B61-A20C-EEE325C3F6B0}" dt="2021-08-23T17:40:27.683" v="2458" actId="47"/>
        <pc:sldMkLst>
          <pc:docMk/>
          <pc:sldMk cId="2619034976" sldId="267"/>
        </pc:sldMkLst>
      </pc:sldChg>
      <pc:sldChg chg="new del">
        <pc:chgData name="Dominik Lasinski" userId="6ccb622c-e431-4a4f-8ca3-4fafdfd00a73" providerId="ADAL" clId="{A198B714-8BF7-4B61-A20C-EEE325C3F6B0}" dt="2021-08-23T17:40:28.563" v="2459" actId="47"/>
        <pc:sldMkLst>
          <pc:docMk/>
          <pc:sldMk cId="1053561691" sldId="268"/>
        </pc:sldMkLst>
      </pc:sldChg>
      <pc:sldChg chg="addSp delSp modSp new mod modClrScheme chgLayout">
        <pc:chgData name="Dominik Lasinski" userId="6ccb622c-e431-4a4f-8ca3-4fafdfd00a73" providerId="ADAL" clId="{A198B714-8BF7-4B61-A20C-EEE325C3F6B0}" dt="2021-08-26T12:16:45.890" v="6362"/>
        <pc:sldMkLst>
          <pc:docMk/>
          <pc:sldMk cId="3403255753" sldId="269"/>
        </pc:sldMkLst>
        <pc:spChg chg="del mod ord">
          <ac:chgData name="Dominik Lasinski" userId="6ccb622c-e431-4a4f-8ca3-4fafdfd00a73" providerId="ADAL" clId="{A198B714-8BF7-4B61-A20C-EEE325C3F6B0}" dt="2021-08-23T18:30:36.118" v="4550" actId="700"/>
          <ac:spMkLst>
            <pc:docMk/>
            <pc:sldMk cId="3403255753" sldId="269"/>
            <ac:spMk id="2" creationId="{52AA4D82-5363-4806-BA93-E848A1E59EEC}"/>
          </ac:spMkLst>
        </pc:spChg>
        <pc:spChg chg="del mod ord">
          <ac:chgData name="Dominik Lasinski" userId="6ccb622c-e431-4a4f-8ca3-4fafdfd00a73" providerId="ADAL" clId="{A198B714-8BF7-4B61-A20C-EEE325C3F6B0}" dt="2021-08-23T18:30:36.118" v="4550" actId="700"/>
          <ac:spMkLst>
            <pc:docMk/>
            <pc:sldMk cId="3403255753" sldId="269"/>
            <ac:spMk id="3" creationId="{517A9872-7DE0-4177-B62F-E152B4A4B364}"/>
          </ac:spMkLst>
        </pc:spChg>
        <pc:spChg chg="add mod ord">
          <ac:chgData name="Dominik Lasinski" userId="6ccb622c-e431-4a4f-8ca3-4fafdfd00a73" providerId="ADAL" clId="{A198B714-8BF7-4B61-A20C-EEE325C3F6B0}" dt="2021-08-25T11:39:20.590" v="6194" actId="20577"/>
          <ac:spMkLst>
            <pc:docMk/>
            <pc:sldMk cId="3403255753" sldId="269"/>
            <ac:spMk id="4" creationId="{5E9CCCE7-2282-4F08-8A65-51C61B77C119}"/>
          </ac:spMkLst>
        </pc:spChg>
        <pc:spChg chg="add mod ord">
          <ac:chgData name="Dominik Lasinski" userId="6ccb622c-e431-4a4f-8ca3-4fafdfd00a73" providerId="ADAL" clId="{A198B714-8BF7-4B61-A20C-EEE325C3F6B0}" dt="2021-08-23T19:08:58.168" v="4993" actId="20577"/>
          <ac:spMkLst>
            <pc:docMk/>
            <pc:sldMk cId="3403255753" sldId="269"/>
            <ac:spMk id="5" creationId="{A62780D7-8DB7-43A8-AECF-327F9E9F4970}"/>
          </ac:spMkLst>
        </pc:spChg>
        <pc:spChg chg="add mod">
          <ac:chgData name="Dominik Lasinski" userId="6ccb622c-e431-4a4f-8ca3-4fafdfd00a73" providerId="ADAL" clId="{A198B714-8BF7-4B61-A20C-EEE325C3F6B0}" dt="2021-08-23T19:10:57.510" v="5047" actId="14100"/>
          <ac:spMkLst>
            <pc:docMk/>
            <pc:sldMk cId="3403255753" sldId="269"/>
            <ac:spMk id="12" creationId="{3DD5C03D-87E0-49BC-8435-B8F5277F7036}"/>
          </ac:spMkLst>
        </pc:spChg>
        <pc:spChg chg="add mod">
          <ac:chgData name="Dominik Lasinski" userId="6ccb622c-e431-4a4f-8ca3-4fafdfd00a73" providerId="ADAL" clId="{A198B714-8BF7-4B61-A20C-EEE325C3F6B0}" dt="2021-08-23T19:18:19.774" v="5267" actId="1076"/>
          <ac:spMkLst>
            <pc:docMk/>
            <pc:sldMk cId="3403255753" sldId="269"/>
            <ac:spMk id="14" creationId="{1D13D276-14DF-43C4-826D-A74CF4C83EDA}"/>
          </ac:spMkLst>
        </pc:spChg>
        <pc:graphicFrameChg chg="add mod">
          <ac:chgData name="Dominik Lasinski" userId="6ccb622c-e431-4a4f-8ca3-4fafdfd00a73" providerId="ADAL" clId="{A198B714-8BF7-4B61-A20C-EEE325C3F6B0}" dt="2021-08-23T19:05:49.677" v="4713" actId="1076"/>
          <ac:graphicFrameMkLst>
            <pc:docMk/>
            <pc:sldMk cId="3403255753" sldId="269"/>
            <ac:graphicFrameMk id="6" creationId="{CC52A97D-5DAF-4E10-8C4C-79447F2BAE0C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9:07:16.135" v="4917" actId="14100"/>
          <ac:graphicFrameMkLst>
            <pc:docMk/>
            <pc:sldMk cId="3403255753" sldId="269"/>
            <ac:graphicFrameMk id="7" creationId="{441F1858-B45D-4F7B-8D1A-6ABDB7141482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9:07:26.186" v="4918" actId="1076"/>
          <ac:graphicFrameMkLst>
            <pc:docMk/>
            <pc:sldMk cId="3403255753" sldId="269"/>
            <ac:graphicFrameMk id="8" creationId="{B585FAFB-9A80-4F37-BAD4-6F9EC464A1B5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9:07:34.503" v="4921" actId="1076"/>
          <ac:graphicFrameMkLst>
            <pc:docMk/>
            <pc:sldMk cId="3403255753" sldId="269"/>
            <ac:graphicFrameMk id="9" creationId="{676270BE-12C8-48D2-9368-F72072BC865E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6T12:16:45.890" v="6362"/>
          <ac:graphicFrameMkLst>
            <pc:docMk/>
            <pc:sldMk cId="3403255753" sldId="269"/>
            <ac:graphicFrameMk id="10" creationId="{DB4F991D-A9C8-41A7-BD6D-F4E297F12AC9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9:09:07.946" v="4997" actId="1076"/>
          <ac:graphicFrameMkLst>
            <pc:docMk/>
            <pc:sldMk cId="3403255753" sldId="269"/>
            <ac:graphicFrameMk id="11" creationId="{532C572B-DAE1-46C5-B799-97E5D4B49FEB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9:11:39.441" v="5065" actId="1076"/>
          <ac:graphicFrameMkLst>
            <pc:docMk/>
            <pc:sldMk cId="3403255753" sldId="269"/>
            <ac:graphicFrameMk id="15" creationId="{5161180D-61BB-4896-BD5E-FCFED45AAF76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9:11:37.059" v="5064" actId="1076"/>
          <ac:graphicFrameMkLst>
            <pc:docMk/>
            <pc:sldMk cId="3403255753" sldId="269"/>
            <ac:graphicFrameMk id="16" creationId="{58E23164-AA3E-496A-9216-65C46A7E7A3F}"/>
          </ac:graphicFrameMkLst>
        </pc:graphicFrameChg>
      </pc:sldChg>
      <pc:sldChg chg="new del">
        <pc:chgData name="Dominik Lasinski" userId="6ccb622c-e431-4a4f-8ca3-4fafdfd00a73" providerId="ADAL" clId="{A198B714-8BF7-4B61-A20C-EEE325C3F6B0}" dt="2021-08-23T19:18:26.706" v="5269" actId="47"/>
        <pc:sldMkLst>
          <pc:docMk/>
          <pc:sldMk cId="284139759" sldId="270"/>
        </pc:sldMkLst>
      </pc:sldChg>
      <pc:sldChg chg="new del">
        <pc:chgData name="Dominik Lasinski" userId="6ccb622c-e431-4a4f-8ca3-4fafdfd00a73" providerId="ADAL" clId="{A198B714-8BF7-4B61-A20C-EEE325C3F6B0}" dt="2021-08-23T19:18:25.709" v="5268" actId="47"/>
        <pc:sldMkLst>
          <pc:docMk/>
          <pc:sldMk cId="3343366579" sldId="271"/>
        </pc:sldMkLst>
      </pc:sldChg>
      <pc:sldChg chg="new del">
        <pc:chgData name="Dominik Lasinski" userId="6ccb622c-e431-4a4f-8ca3-4fafdfd00a73" providerId="ADAL" clId="{A198B714-8BF7-4B61-A20C-EEE325C3F6B0}" dt="2021-08-23T19:27:39.785" v="5442" actId="47"/>
        <pc:sldMkLst>
          <pc:docMk/>
          <pc:sldMk cId="3129600107" sldId="272"/>
        </pc:sldMkLst>
      </pc:sldChg>
      <pc:sldChg chg="new del">
        <pc:chgData name="Dominik Lasinski" userId="6ccb622c-e431-4a4f-8ca3-4fafdfd00a73" providerId="ADAL" clId="{A198B714-8BF7-4B61-A20C-EEE325C3F6B0}" dt="2021-08-23T19:27:38.756" v="5441" actId="47"/>
        <pc:sldMkLst>
          <pc:docMk/>
          <pc:sldMk cId="3640388113" sldId="273"/>
        </pc:sldMkLst>
      </pc:sldChg>
      <pc:sldChg chg="new del">
        <pc:chgData name="Dominik Lasinski" userId="6ccb622c-e431-4a4f-8ca3-4fafdfd00a73" providerId="ADAL" clId="{A198B714-8BF7-4B61-A20C-EEE325C3F6B0}" dt="2021-08-23T19:27:38.107" v="5440" actId="47"/>
        <pc:sldMkLst>
          <pc:docMk/>
          <pc:sldMk cId="338455832" sldId="274"/>
        </pc:sldMkLst>
      </pc:sldChg>
      <pc:sldChg chg="addSp delSp modSp new mod modClrScheme chgLayout">
        <pc:chgData name="Dominik Lasinski" userId="6ccb622c-e431-4a4f-8ca3-4fafdfd00a73" providerId="ADAL" clId="{A198B714-8BF7-4B61-A20C-EEE325C3F6B0}" dt="2021-08-27T09:44:45.062" v="6409" actId="20577"/>
        <pc:sldMkLst>
          <pc:docMk/>
          <pc:sldMk cId="3341797290" sldId="275"/>
        </pc:sldMkLst>
        <pc:spChg chg="del mod ord">
          <ac:chgData name="Dominik Lasinski" userId="6ccb622c-e431-4a4f-8ca3-4fafdfd00a73" providerId="ADAL" clId="{A198B714-8BF7-4B61-A20C-EEE325C3F6B0}" dt="2021-08-25T11:31:20.742" v="5975" actId="700"/>
          <ac:spMkLst>
            <pc:docMk/>
            <pc:sldMk cId="3341797290" sldId="275"/>
            <ac:spMk id="2" creationId="{664EE5AB-436C-4DA2-A8BE-C65E0B10C498}"/>
          </ac:spMkLst>
        </pc:spChg>
        <pc:spChg chg="del mod ord">
          <ac:chgData name="Dominik Lasinski" userId="6ccb622c-e431-4a4f-8ca3-4fafdfd00a73" providerId="ADAL" clId="{A198B714-8BF7-4B61-A20C-EEE325C3F6B0}" dt="2021-08-25T11:31:20.742" v="5975" actId="700"/>
          <ac:spMkLst>
            <pc:docMk/>
            <pc:sldMk cId="3341797290" sldId="275"/>
            <ac:spMk id="3" creationId="{D2A00DA8-5E93-4330-A7B6-B9C2ECCC804E}"/>
          </ac:spMkLst>
        </pc:spChg>
        <pc:spChg chg="del">
          <ac:chgData name="Dominik Lasinski" userId="6ccb622c-e431-4a4f-8ca3-4fafdfd00a73" providerId="ADAL" clId="{A198B714-8BF7-4B61-A20C-EEE325C3F6B0}" dt="2021-08-25T11:31:20.742" v="5975" actId="700"/>
          <ac:spMkLst>
            <pc:docMk/>
            <pc:sldMk cId="3341797290" sldId="275"/>
            <ac:spMk id="4" creationId="{23FD2A0B-7A8F-4B0F-B144-ED3CB463E0BC}"/>
          </ac:spMkLst>
        </pc:spChg>
        <pc:spChg chg="del mod ord">
          <ac:chgData name="Dominik Lasinski" userId="6ccb622c-e431-4a4f-8ca3-4fafdfd00a73" providerId="ADAL" clId="{A198B714-8BF7-4B61-A20C-EEE325C3F6B0}" dt="2021-08-25T11:31:20.742" v="5975" actId="700"/>
          <ac:spMkLst>
            <pc:docMk/>
            <pc:sldMk cId="3341797290" sldId="275"/>
            <ac:spMk id="5" creationId="{A3C579F8-6AF5-4285-A409-C27709410F44}"/>
          </ac:spMkLst>
        </pc:spChg>
        <pc:spChg chg="add mod ord">
          <ac:chgData name="Dominik Lasinski" userId="6ccb622c-e431-4a4f-8ca3-4fafdfd00a73" providerId="ADAL" clId="{A198B714-8BF7-4B61-A20C-EEE325C3F6B0}" dt="2021-08-25T11:35:36.876" v="6159" actId="1076"/>
          <ac:spMkLst>
            <pc:docMk/>
            <pc:sldMk cId="3341797290" sldId="275"/>
            <ac:spMk id="6" creationId="{8E7DCEA7-F55F-40A6-9F8D-38CE7E4342C4}"/>
          </ac:spMkLst>
        </pc:spChg>
        <pc:spChg chg="add del mod ord">
          <ac:chgData name="Dominik Lasinski" userId="6ccb622c-e431-4a4f-8ca3-4fafdfd00a73" providerId="ADAL" clId="{A198B714-8BF7-4B61-A20C-EEE325C3F6B0}" dt="2021-08-25T11:31:57.654" v="5992" actId="478"/>
          <ac:spMkLst>
            <pc:docMk/>
            <pc:sldMk cId="3341797290" sldId="275"/>
            <ac:spMk id="7" creationId="{C33EC8B1-029A-4BBB-BD5A-7608A55FA0E9}"/>
          </ac:spMkLst>
        </pc:spChg>
        <pc:spChg chg="add del mod ord">
          <ac:chgData name="Dominik Lasinski" userId="6ccb622c-e431-4a4f-8ca3-4fafdfd00a73" providerId="ADAL" clId="{A198B714-8BF7-4B61-A20C-EEE325C3F6B0}" dt="2021-08-25T11:31:59.993" v="5993" actId="478"/>
          <ac:spMkLst>
            <pc:docMk/>
            <pc:sldMk cId="3341797290" sldId="275"/>
            <ac:spMk id="8" creationId="{E6E48A56-BD2E-4673-B712-E9BA869FEB64}"/>
          </ac:spMkLst>
        </pc:spChg>
        <pc:spChg chg="add mod ord">
          <ac:chgData name="Dominik Lasinski" userId="6ccb622c-e431-4a4f-8ca3-4fafdfd00a73" providerId="ADAL" clId="{A198B714-8BF7-4B61-A20C-EEE325C3F6B0}" dt="2021-08-27T09:44:45.062" v="6409" actId="20577"/>
          <ac:spMkLst>
            <pc:docMk/>
            <pc:sldMk cId="3341797290" sldId="275"/>
            <ac:spMk id="9" creationId="{AB45E5D4-8935-4CC8-9FBE-8536A68E1948}"/>
          </ac:spMkLst>
        </pc:spChg>
        <pc:spChg chg="add mod ord">
          <ac:chgData name="Dominik Lasinski" userId="6ccb622c-e431-4a4f-8ca3-4fafdfd00a73" providerId="ADAL" clId="{A198B714-8BF7-4B61-A20C-EEE325C3F6B0}" dt="2021-08-26T13:18:54.295" v="6365" actId="20577"/>
          <ac:spMkLst>
            <pc:docMk/>
            <pc:sldMk cId="3341797290" sldId="275"/>
            <ac:spMk id="10" creationId="{BCDF3780-2146-44F5-A994-DFBB93F4C22A}"/>
          </ac:spMkLst>
        </pc:spChg>
        <pc:spChg chg="add mod">
          <ac:chgData name="Dominik Lasinski" userId="6ccb622c-e431-4a4f-8ca3-4fafdfd00a73" providerId="ADAL" clId="{A198B714-8BF7-4B61-A20C-EEE325C3F6B0}" dt="2021-08-25T11:35:51.804" v="6163" actId="1076"/>
          <ac:spMkLst>
            <pc:docMk/>
            <pc:sldMk cId="3341797290" sldId="275"/>
            <ac:spMk id="14" creationId="{695F1110-5CF4-44CF-832C-962250F5E8E9}"/>
          </ac:spMkLst>
        </pc:spChg>
        <pc:graphicFrameChg chg="add del mod">
          <ac:chgData name="Dominik Lasinski" userId="6ccb622c-e431-4a4f-8ca3-4fafdfd00a73" providerId="ADAL" clId="{A198B714-8BF7-4B61-A20C-EEE325C3F6B0}" dt="2021-08-25T11:32:06.261" v="6003"/>
          <ac:graphicFrameMkLst>
            <pc:docMk/>
            <pc:sldMk cId="3341797290" sldId="275"/>
            <ac:graphicFrameMk id="11" creationId="{33CAF4F8-5199-4437-9824-8A798C01657C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5T11:34:05.749" v="6073"/>
          <ac:graphicFrameMkLst>
            <pc:docMk/>
            <pc:sldMk cId="3341797290" sldId="275"/>
            <ac:graphicFrameMk id="12" creationId="{C7881697-6844-4D08-944B-18758046DEE0}"/>
          </ac:graphicFrameMkLst>
        </pc:graphicFrameChg>
      </pc:sldChg>
      <pc:sldChg chg="new del">
        <pc:chgData name="Dominik Lasinski" userId="6ccb622c-e431-4a4f-8ca3-4fafdfd00a73" providerId="ADAL" clId="{A198B714-8BF7-4B61-A20C-EEE325C3F6B0}" dt="2021-08-22T23:21:47.026" v="918" actId="47"/>
        <pc:sldMkLst>
          <pc:docMk/>
          <pc:sldMk cId="2779976776" sldId="276"/>
        </pc:sldMkLst>
      </pc:sldChg>
      <pc:sldChg chg="delSp modSp add del mod">
        <pc:chgData name="Dominik Lasinski" userId="6ccb622c-e431-4a4f-8ca3-4fafdfd00a73" providerId="ADAL" clId="{A198B714-8BF7-4B61-A20C-EEE325C3F6B0}" dt="2021-08-26T13:33:44.903" v="6375" actId="47"/>
        <pc:sldMkLst>
          <pc:docMk/>
          <pc:sldMk cId="3929799099" sldId="277"/>
        </pc:sldMkLst>
        <pc:spChg chg="del mod">
          <ac:chgData name="Dominik Lasinski" userId="6ccb622c-e431-4a4f-8ca3-4fafdfd00a73" providerId="ADAL" clId="{A198B714-8BF7-4B61-A20C-EEE325C3F6B0}" dt="2021-08-22T23:21:51.492" v="921" actId="478"/>
          <ac:spMkLst>
            <pc:docMk/>
            <pc:sldMk cId="3929799099" sldId="277"/>
            <ac:spMk id="4" creationId="{FC97D0B1-516B-4128-9558-E972A588A569}"/>
          </ac:spMkLst>
        </pc:spChg>
        <pc:spChg chg="mod">
          <ac:chgData name="Dominik Lasinski" userId="6ccb622c-e431-4a4f-8ca3-4fafdfd00a73" providerId="ADAL" clId="{A198B714-8BF7-4B61-A20C-EEE325C3F6B0}" dt="2021-08-22T23:21:59.867" v="933" actId="403"/>
          <ac:spMkLst>
            <pc:docMk/>
            <pc:sldMk cId="3929799099" sldId="277"/>
            <ac:spMk id="5" creationId="{E8AB51E2-C34A-4FC3-9E7A-06E2A3E2838A}"/>
          </ac:spMkLst>
        </pc:spChg>
      </pc:sldChg>
      <pc:sldChg chg="addSp delSp modSp new del mod modClrScheme chgLayout">
        <pc:chgData name="Dominik Lasinski" userId="6ccb622c-e431-4a4f-8ca3-4fafdfd00a73" providerId="ADAL" clId="{A198B714-8BF7-4B61-A20C-EEE325C3F6B0}" dt="2021-08-26T13:33:45.833" v="6376" actId="47"/>
        <pc:sldMkLst>
          <pc:docMk/>
          <pc:sldMk cId="1989428936" sldId="278"/>
        </pc:sldMkLst>
        <pc:spChg chg="del mod ord">
          <ac:chgData name="Dominik Lasinski" userId="6ccb622c-e431-4a4f-8ca3-4fafdfd00a73" providerId="ADAL" clId="{A198B714-8BF7-4B61-A20C-EEE325C3F6B0}" dt="2021-08-22T23:22:32.760" v="938" actId="700"/>
          <ac:spMkLst>
            <pc:docMk/>
            <pc:sldMk cId="1989428936" sldId="278"/>
            <ac:spMk id="2" creationId="{7C87BC72-693B-4B64-8785-831DF42E217B}"/>
          </ac:spMkLst>
        </pc:spChg>
        <pc:spChg chg="del">
          <ac:chgData name="Dominik Lasinski" userId="6ccb622c-e431-4a4f-8ca3-4fafdfd00a73" providerId="ADAL" clId="{A198B714-8BF7-4B61-A20C-EEE325C3F6B0}" dt="2021-08-22T23:22:32.760" v="938" actId="700"/>
          <ac:spMkLst>
            <pc:docMk/>
            <pc:sldMk cId="1989428936" sldId="278"/>
            <ac:spMk id="3" creationId="{8030F38B-5503-4723-941B-28558EC0E9D3}"/>
          </ac:spMkLst>
        </pc:spChg>
        <pc:spChg chg="del">
          <ac:chgData name="Dominik Lasinski" userId="6ccb622c-e431-4a4f-8ca3-4fafdfd00a73" providerId="ADAL" clId="{A198B714-8BF7-4B61-A20C-EEE325C3F6B0}" dt="2021-08-22T23:22:32.760" v="938" actId="700"/>
          <ac:spMkLst>
            <pc:docMk/>
            <pc:sldMk cId="1989428936" sldId="278"/>
            <ac:spMk id="4" creationId="{2614BD8B-FDF7-4069-ACB5-AF85B2BC40EF}"/>
          </ac:spMkLst>
        </pc:spChg>
        <pc:spChg chg="del">
          <ac:chgData name="Dominik Lasinski" userId="6ccb622c-e431-4a4f-8ca3-4fafdfd00a73" providerId="ADAL" clId="{A198B714-8BF7-4B61-A20C-EEE325C3F6B0}" dt="2021-08-22T23:22:32.760" v="938" actId="700"/>
          <ac:spMkLst>
            <pc:docMk/>
            <pc:sldMk cId="1989428936" sldId="278"/>
            <ac:spMk id="5" creationId="{9BA5A2E5-6E60-40A3-8251-3FF4B4780B84}"/>
          </ac:spMkLst>
        </pc:spChg>
        <pc:spChg chg="add mod ord">
          <ac:chgData name="Dominik Lasinski" userId="6ccb622c-e431-4a4f-8ca3-4fafdfd00a73" providerId="ADAL" clId="{A198B714-8BF7-4B61-A20C-EEE325C3F6B0}" dt="2021-08-22T23:23:35.929" v="994" actId="5793"/>
          <ac:spMkLst>
            <pc:docMk/>
            <pc:sldMk cId="1989428936" sldId="278"/>
            <ac:spMk id="6" creationId="{E35F5191-F57D-455C-8076-411F6094AEAD}"/>
          </ac:spMkLst>
        </pc:spChg>
      </pc:sldChg>
      <pc:sldChg chg="addSp delSp modSp new del mod">
        <pc:chgData name="Dominik Lasinski" userId="6ccb622c-e431-4a4f-8ca3-4fafdfd00a73" providerId="ADAL" clId="{A198B714-8BF7-4B61-A20C-EEE325C3F6B0}" dt="2021-08-25T20:01:21.608" v="6227" actId="2696"/>
        <pc:sldMkLst>
          <pc:docMk/>
          <pc:sldMk cId="3760909404" sldId="279"/>
        </pc:sldMkLst>
        <pc:spChg chg="mod">
          <ac:chgData name="Dominik Lasinski" userId="6ccb622c-e431-4a4f-8ca3-4fafdfd00a73" providerId="ADAL" clId="{A198B714-8BF7-4B61-A20C-EEE325C3F6B0}" dt="2021-08-23T17:00:19.565" v="1948" actId="403"/>
          <ac:spMkLst>
            <pc:docMk/>
            <pc:sldMk cId="3760909404" sldId="279"/>
            <ac:spMk id="2" creationId="{0358DBCC-60A8-40DD-A134-21A7E4A16622}"/>
          </ac:spMkLst>
        </pc:spChg>
        <pc:spChg chg="mod">
          <ac:chgData name="Dominik Lasinski" userId="6ccb622c-e431-4a4f-8ca3-4fafdfd00a73" providerId="ADAL" clId="{A198B714-8BF7-4B61-A20C-EEE325C3F6B0}" dt="2021-08-23T18:33:18.175" v="4580" actId="14100"/>
          <ac:spMkLst>
            <pc:docMk/>
            <pc:sldMk cId="3760909404" sldId="279"/>
            <ac:spMk id="3" creationId="{066D9D7F-0796-46D1-B3EB-92CC0542EF95}"/>
          </ac:spMkLst>
        </pc:spChg>
        <pc:spChg chg="add del mod">
          <ac:chgData name="Dominik Lasinski" userId="6ccb622c-e431-4a4f-8ca3-4fafdfd00a73" providerId="ADAL" clId="{A198B714-8BF7-4B61-A20C-EEE325C3F6B0}" dt="2021-08-23T14:23:41.054" v="1410"/>
          <ac:spMkLst>
            <pc:docMk/>
            <pc:sldMk cId="3760909404" sldId="279"/>
            <ac:spMk id="5" creationId="{1D519B95-E35B-4E0A-A63B-BDB6444307F4}"/>
          </ac:spMkLst>
        </pc:spChg>
        <pc:spChg chg="add del mod">
          <ac:chgData name="Dominik Lasinski" userId="6ccb622c-e431-4a4f-8ca3-4fafdfd00a73" providerId="ADAL" clId="{A198B714-8BF7-4B61-A20C-EEE325C3F6B0}" dt="2021-08-23T14:23:41.054" v="1410"/>
          <ac:spMkLst>
            <pc:docMk/>
            <pc:sldMk cId="3760909404" sldId="279"/>
            <ac:spMk id="7" creationId="{5FB104B3-DA6B-499E-ABED-D6C5C8B0C1EB}"/>
          </ac:spMkLst>
        </pc:spChg>
        <pc:graphicFrameChg chg="add del mod">
          <ac:chgData name="Dominik Lasinski" userId="6ccb622c-e431-4a4f-8ca3-4fafdfd00a73" providerId="ADAL" clId="{A198B714-8BF7-4B61-A20C-EEE325C3F6B0}" dt="2021-08-23T14:23:41.054" v="1410"/>
          <ac:graphicFrameMkLst>
            <pc:docMk/>
            <pc:sldMk cId="3760909404" sldId="279"/>
            <ac:graphicFrameMk id="4" creationId="{DA3B1E35-F010-4929-B9BE-7F77C5A7603F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4:23:41.054" v="1410"/>
          <ac:graphicFrameMkLst>
            <pc:docMk/>
            <pc:sldMk cId="3760909404" sldId="279"/>
            <ac:graphicFrameMk id="6" creationId="{52FF8B7F-57E1-4804-ACE7-028EC69A4460}"/>
          </ac:graphicFrameMkLst>
        </pc:graphicFrameChg>
        <pc:picChg chg="add mod">
          <ac:chgData name="Dominik Lasinski" userId="6ccb622c-e431-4a4f-8ca3-4fafdfd00a73" providerId="ADAL" clId="{A198B714-8BF7-4B61-A20C-EEE325C3F6B0}" dt="2021-08-23T14:25:59.422" v="1451" actId="14100"/>
          <ac:picMkLst>
            <pc:docMk/>
            <pc:sldMk cId="3760909404" sldId="279"/>
            <ac:picMk id="2053" creationId="{6AE71AC8-FC1A-4373-ABA1-BEEBD68C7D7C}"/>
          </ac:picMkLst>
        </pc:picChg>
      </pc:sldChg>
      <pc:sldChg chg="addSp delSp modSp add del mod">
        <pc:chgData name="Dominik Lasinski" userId="6ccb622c-e431-4a4f-8ca3-4fafdfd00a73" providerId="ADAL" clId="{A198B714-8BF7-4B61-A20C-EEE325C3F6B0}" dt="2021-08-25T20:09:06.952" v="6333" actId="2696"/>
        <pc:sldMkLst>
          <pc:docMk/>
          <pc:sldMk cId="4256497231" sldId="280"/>
        </pc:sldMkLst>
        <pc:spChg chg="add del">
          <ac:chgData name="Dominik Lasinski" userId="6ccb622c-e431-4a4f-8ca3-4fafdfd00a73" providerId="ADAL" clId="{A198B714-8BF7-4B61-A20C-EEE325C3F6B0}" dt="2021-08-23T14:34:04.917" v="1917"/>
          <ac:spMkLst>
            <pc:docMk/>
            <pc:sldMk cId="4256497231" sldId="280"/>
            <ac:spMk id="3" creationId="{71441222-7A7C-4869-96D4-85C6CBC96314}"/>
          </ac:spMkLst>
        </pc:spChg>
        <pc:spChg chg="mod">
          <ac:chgData name="Dominik Lasinski" userId="6ccb622c-e431-4a4f-8ca3-4fafdfd00a73" providerId="ADAL" clId="{A198B714-8BF7-4B61-A20C-EEE325C3F6B0}" dt="2021-08-25T20:07:53.412" v="6314" actId="20577"/>
          <ac:spMkLst>
            <pc:docMk/>
            <pc:sldMk cId="4256497231" sldId="280"/>
            <ac:spMk id="6" creationId="{2188786B-48FB-4AE1-A611-D00FC96CD701}"/>
          </ac:spMkLst>
        </pc:spChg>
        <pc:spChg chg="add del">
          <ac:chgData name="Dominik Lasinski" userId="6ccb622c-e431-4a4f-8ca3-4fafdfd00a73" providerId="ADAL" clId="{A198B714-8BF7-4B61-A20C-EEE325C3F6B0}" dt="2021-08-23T14:34:04.917" v="1917"/>
          <ac:spMkLst>
            <pc:docMk/>
            <pc:sldMk cId="4256497231" sldId="280"/>
            <ac:spMk id="7" creationId="{4B4AD441-0A6D-4D70-BB81-A4404CD3BE89}"/>
          </ac:spMkLst>
        </pc:spChg>
        <pc:spChg chg="add mod">
          <ac:chgData name="Dominik Lasinski" userId="6ccb622c-e431-4a4f-8ca3-4fafdfd00a73" providerId="ADAL" clId="{A198B714-8BF7-4B61-A20C-EEE325C3F6B0}" dt="2021-08-23T14:34:08.789" v="1922" actId="1076"/>
          <ac:spMkLst>
            <pc:docMk/>
            <pc:sldMk cId="4256497231" sldId="280"/>
            <ac:spMk id="11" creationId="{02C7AA60-2A7B-4B1D-8F0F-CE74314C3CA1}"/>
          </ac:spMkLst>
        </pc:spChg>
        <pc:spChg chg="add mod">
          <ac:chgData name="Dominik Lasinski" userId="6ccb622c-e431-4a4f-8ca3-4fafdfd00a73" providerId="ADAL" clId="{A198B714-8BF7-4B61-A20C-EEE325C3F6B0}" dt="2021-08-23T14:34:08.789" v="1922" actId="1076"/>
          <ac:spMkLst>
            <pc:docMk/>
            <pc:sldMk cId="4256497231" sldId="280"/>
            <ac:spMk id="13" creationId="{9676BABC-6D8B-414C-94C3-F61C28AF121A}"/>
          </ac:spMkLst>
        </pc:spChg>
        <pc:spChg chg="add del mod">
          <ac:chgData name="Dominik Lasinski" userId="6ccb622c-e431-4a4f-8ca3-4fafdfd00a73" providerId="ADAL" clId="{A198B714-8BF7-4B61-A20C-EEE325C3F6B0}" dt="2021-08-23T14:34:24.621" v="1938"/>
          <ac:spMkLst>
            <pc:docMk/>
            <pc:sldMk cId="4256497231" sldId="280"/>
            <ac:spMk id="15" creationId="{BFEFA89C-3BC0-4BDE-A3EC-13B5F9FB96F3}"/>
          </ac:spMkLst>
        </pc:spChg>
        <pc:spChg chg="add del mod">
          <ac:chgData name="Dominik Lasinski" userId="6ccb622c-e431-4a4f-8ca3-4fafdfd00a73" providerId="ADAL" clId="{A198B714-8BF7-4B61-A20C-EEE325C3F6B0}" dt="2021-08-23T14:34:24.621" v="1938"/>
          <ac:spMkLst>
            <pc:docMk/>
            <pc:sldMk cId="4256497231" sldId="280"/>
            <ac:spMk id="17" creationId="{4CBC84E0-0019-491C-824B-53180E6B5D8A}"/>
          </ac:spMkLst>
        </pc:spChg>
        <pc:spChg chg="add mod">
          <ac:chgData name="Dominik Lasinski" userId="6ccb622c-e431-4a4f-8ca3-4fafdfd00a73" providerId="ADAL" clId="{A198B714-8BF7-4B61-A20C-EEE325C3F6B0}" dt="2021-08-23T14:34:32.495" v="1945" actId="1076"/>
          <ac:spMkLst>
            <pc:docMk/>
            <pc:sldMk cId="4256497231" sldId="280"/>
            <ac:spMk id="19" creationId="{5A59E957-89B2-4957-B0EC-B1BD32F676A2}"/>
          </ac:spMkLst>
        </pc:spChg>
        <pc:spChg chg="add mod">
          <ac:chgData name="Dominik Lasinski" userId="6ccb622c-e431-4a4f-8ca3-4fafdfd00a73" providerId="ADAL" clId="{A198B714-8BF7-4B61-A20C-EEE325C3F6B0}" dt="2021-08-23T14:34:32.495" v="1945" actId="1076"/>
          <ac:spMkLst>
            <pc:docMk/>
            <pc:sldMk cId="4256497231" sldId="280"/>
            <ac:spMk id="22" creationId="{ADB90994-E264-43CA-981C-1C72EB39E558}"/>
          </ac:spMkLst>
        </pc:spChg>
        <pc:graphicFrameChg chg="add del mod">
          <ac:chgData name="Dominik Lasinski" userId="6ccb622c-e431-4a4f-8ca3-4fafdfd00a73" providerId="ADAL" clId="{A198B714-8BF7-4B61-A20C-EEE325C3F6B0}" dt="2021-08-23T14:34:04.917" v="1917"/>
          <ac:graphicFrameMkLst>
            <pc:docMk/>
            <pc:sldMk cId="4256497231" sldId="280"/>
            <ac:graphicFrameMk id="2" creationId="{B90E0B04-9E91-48AB-B155-24480821803D}"/>
          </ac:graphicFrameMkLst>
        </pc:graphicFrameChg>
        <pc:graphicFrameChg chg="add del">
          <ac:chgData name="Dominik Lasinski" userId="6ccb622c-e431-4a4f-8ca3-4fafdfd00a73" providerId="ADAL" clId="{A198B714-8BF7-4B61-A20C-EEE325C3F6B0}" dt="2021-08-23T14:34:04.917" v="1917"/>
          <ac:graphicFrameMkLst>
            <pc:docMk/>
            <pc:sldMk cId="4256497231" sldId="280"/>
            <ac:graphicFrameMk id="4" creationId="{B547CAA9-10E4-424F-8C33-B909B28A8D60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4:34:05.908" v="1920"/>
          <ac:graphicFrameMkLst>
            <pc:docMk/>
            <pc:sldMk cId="4256497231" sldId="280"/>
            <ac:graphicFrameMk id="8" creationId="{1D86803E-5BFA-411A-A2B0-25A4155A75F2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4:32:49.839" v="1793" actId="478"/>
          <ac:graphicFrameMkLst>
            <pc:docMk/>
            <pc:sldMk cId="4256497231" sldId="280"/>
            <ac:graphicFrameMk id="10" creationId="{EA2745E7-530C-4B11-9188-9FB9F1D996B3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4:34:24.093" v="1936" actId="1076"/>
          <ac:graphicFrameMkLst>
            <pc:docMk/>
            <pc:sldMk cId="4256497231" sldId="280"/>
            <ac:graphicFrameMk id="12" creationId="{55B48C1A-8637-41D8-952F-016CE6AC8A7B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4:34:24.621" v="1938"/>
          <ac:graphicFrameMkLst>
            <pc:docMk/>
            <pc:sldMk cId="4256497231" sldId="280"/>
            <ac:graphicFrameMk id="14" creationId="{9F8E22B7-EDFA-4591-95A0-9D5EDFA6ACEB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4:34:24.621" v="1938"/>
          <ac:graphicFrameMkLst>
            <pc:docMk/>
            <pc:sldMk cId="4256497231" sldId="280"/>
            <ac:graphicFrameMk id="16" creationId="{5253BF37-7DDA-4ED1-8F48-444ED35D27B3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4:34:25.998" v="1941"/>
          <ac:graphicFrameMkLst>
            <pc:docMk/>
            <pc:sldMk cId="4256497231" sldId="280"/>
            <ac:graphicFrameMk id="18" creationId="{0E4A971D-2F9C-4063-9A20-A828FD5CDA36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4:32:49.357" v="1792" actId="478"/>
          <ac:graphicFrameMkLst>
            <pc:docMk/>
            <pc:sldMk cId="4256497231" sldId="280"/>
            <ac:graphicFrameMk id="20" creationId="{43BB7215-83A3-45DE-9A9A-1D1AD2C5F888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4:34:40.447" v="1946" actId="1076"/>
          <ac:graphicFrameMkLst>
            <pc:docMk/>
            <pc:sldMk cId="4256497231" sldId="280"/>
            <ac:graphicFrameMk id="21" creationId="{76527701-2849-4E4E-BB77-ACEFEF0330A5}"/>
          </ac:graphicFrameMkLst>
        </pc:graphicFrameChg>
      </pc:sldChg>
      <pc:sldChg chg="addSp modSp add mod ord">
        <pc:chgData name="Dominik Lasinski" userId="6ccb622c-e431-4a4f-8ca3-4fafdfd00a73" providerId="ADAL" clId="{A198B714-8BF7-4B61-A20C-EEE325C3F6B0}" dt="2021-08-26T16:38:16.814" v="6386" actId="20577"/>
        <pc:sldMkLst>
          <pc:docMk/>
          <pc:sldMk cId="1659275186" sldId="281"/>
        </pc:sldMkLst>
        <pc:spChg chg="mod">
          <ac:chgData name="Dominik Lasinski" userId="6ccb622c-e431-4a4f-8ca3-4fafdfd00a73" providerId="ADAL" clId="{A198B714-8BF7-4B61-A20C-EEE325C3F6B0}" dt="2021-08-25T11:39:00.672" v="6179" actId="20577"/>
          <ac:spMkLst>
            <pc:docMk/>
            <pc:sldMk cId="1659275186" sldId="281"/>
            <ac:spMk id="5" creationId="{3413EC8A-D7CC-42A1-88D9-9B6133714D29}"/>
          </ac:spMkLst>
        </pc:spChg>
        <pc:spChg chg="mod">
          <ac:chgData name="Dominik Lasinski" userId="6ccb622c-e431-4a4f-8ca3-4fafdfd00a73" providerId="ADAL" clId="{A198B714-8BF7-4B61-A20C-EEE325C3F6B0}" dt="2021-08-26T16:38:16.814" v="6386" actId="20577"/>
          <ac:spMkLst>
            <pc:docMk/>
            <pc:sldMk cId="1659275186" sldId="281"/>
            <ac:spMk id="6" creationId="{B17A9C39-5B7E-419F-ACF5-ED0AC711BAD1}"/>
          </ac:spMkLst>
        </pc:spChg>
        <pc:picChg chg="add mod">
          <ac:chgData name="Dominik Lasinski" userId="6ccb622c-e431-4a4f-8ca3-4fafdfd00a73" providerId="ADAL" clId="{A198B714-8BF7-4B61-A20C-EEE325C3F6B0}" dt="2021-08-25T20:23:23.287" v="6344" actId="1076"/>
          <ac:picMkLst>
            <pc:docMk/>
            <pc:sldMk cId="1659275186" sldId="281"/>
            <ac:picMk id="4" creationId="{657C6899-7CA1-4416-BDE6-6740C8027D2A}"/>
          </ac:picMkLst>
        </pc:picChg>
      </pc:sldChg>
      <pc:sldChg chg="addSp delSp modSp add mod">
        <pc:chgData name="Dominik Lasinski" userId="6ccb622c-e431-4a4f-8ca3-4fafdfd00a73" providerId="ADAL" clId="{A198B714-8BF7-4B61-A20C-EEE325C3F6B0}" dt="2021-08-25T20:33:47.196" v="6354" actId="1076"/>
        <pc:sldMkLst>
          <pc:docMk/>
          <pc:sldMk cId="2339854755" sldId="282"/>
        </pc:sldMkLst>
        <pc:spChg chg="mod">
          <ac:chgData name="Dominik Lasinski" userId="6ccb622c-e431-4a4f-8ca3-4fafdfd00a73" providerId="ADAL" clId="{A198B714-8BF7-4B61-A20C-EEE325C3F6B0}" dt="2021-08-25T11:39:05.283" v="6181" actId="20577"/>
          <ac:spMkLst>
            <pc:docMk/>
            <pc:sldMk cId="2339854755" sldId="282"/>
            <ac:spMk id="5" creationId="{3413EC8A-D7CC-42A1-88D9-9B6133714D29}"/>
          </ac:spMkLst>
        </pc:spChg>
        <pc:spChg chg="del mod">
          <ac:chgData name="Dominik Lasinski" userId="6ccb622c-e431-4a4f-8ca3-4fafdfd00a73" providerId="ADAL" clId="{A198B714-8BF7-4B61-A20C-EEE325C3F6B0}" dt="2021-08-25T20:03:32.498" v="6239" actId="478"/>
          <ac:spMkLst>
            <pc:docMk/>
            <pc:sldMk cId="2339854755" sldId="282"/>
            <ac:spMk id="6" creationId="{B17A9C39-5B7E-419F-ACF5-ED0AC711BAD1}"/>
          </ac:spMkLst>
        </pc:spChg>
        <pc:spChg chg="add mod">
          <ac:chgData name="Dominik Lasinski" userId="6ccb622c-e431-4a4f-8ca3-4fafdfd00a73" providerId="ADAL" clId="{A198B714-8BF7-4B61-A20C-EEE325C3F6B0}" dt="2021-08-25T20:03:54.885" v="6241" actId="1076"/>
          <ac:spMkLst>
            <pc:docMk/>
            <pc:sldMk cId="2339854755" sldId="282"/>
            <ac:spMk id="7" creationId="{FC3EC8DF-4D8D-477C-947B-4E0B3DC1C663}"/>
          </ac:spMkLst>
        </pc:spChg>
        <pc:spChg chg="add mod">
          <ac:chgData name="Dominik Lasinski" userId="6ccb622c-e431-4a4f-8ca3-4fafdfd00a73" providerId="ADAL" clId="{A198B714-8BF7-4B61-A20C-EEE325C3F6B0}" dt="2021-08-25T20:04:19.399" v="6260" actId="14100"/>
          <ac:spMkLst>
            <pc:docMk/>
            <pc:sldMk cId="2339854755" sldId="282"/>
            <ac:spMk id="12" creationId="{6B9D6B06-6C1E-4E13-8AA1-2A5D2F7D9280}"/>
          </ac:spMkLst>
        </pc:spChg>
        <pc:spChg chg="add mod">
          <ac:chgData name="Dominik Lasinski" userId="6ccb622c-e431-4a4f-8ca3-4fafdfd00a73" providerId="ADAL" clId="{A198B714-8BF7-4B61-A20C-EEE325C3F6B0}" dt="2021-08-25T20:04:41.451" v="6288" actId="1076"/>
          <ac:spMkLst>
            <pc:docMk/>
            <pc:sldMk cId="2339854755" sldId="282"/>
            <ac:spMk id="13" creationId="{6C74002C-F6D9-45B9-85BB-63FEEC97D173}"/>
          </ac:spMkLst>
        </pc:spChg>
        <pc:spChg chg="add mod">
          <ac:chgData name="Dominik Lasinski" userId="6ccb622c-e431-4a4f-8ca3-4fafdfd00a73" providerId="ADAL" clId="{A198B714-8BF7-4B61-A20C-EEE325C3F6B0}" dt="2021-08-25T20:33:47.196" v="6354" actId="1076"/>
          <ac:spMkLst>
            <pc:docMk/>
            <pc:sldMk cId="2339854755" sldId="282"/>
            <ac:spMk id="14" creationId="{5D5E30C6-8090-4F91-AC3C-E4BF77377524}"/>
          </ac:spMkLst>
        </pc:spChg>
        <pc:graphicFrameChg chg="add mod">
          <ac:chgData name="Dominik Lasinski" userId="6ccb622c-e431-4a4f-8ca3-4fafdfd00a73" providerId="ADAL" clId="{A198B714-8BF7-4B61-A20C-EEE325C3F6B0}" dt="2021-08-25T20:04:49.466" v="6290" actId="1076"/>
          <ac:graphicFrameMkLst>
            <pc:docMk/>
            <pc:sldMk cId="2339854755" sldId="282"/>
            <ac:graphicFrameMk id="2" creationId="{788E70A1-27C7-424F-A944-E25D25CED167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5T20:03:18.911" v="6231" actId="478"/>
          <ac:graphicFrameMkLst>
            <pc:docMk/>
            <pc:sldMk cId="2339854755" sldId="282"/>
            <ac:graphicFrameMk id="3" creationId="{650A4267-B98B-40D7-BD02-B5BF431AEE8E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5T20:03:23.150" v="6233" actId="478"/>
          <ac:graphicFrameMkLst>
            <pc:docMk/>
            <pc:sldMk cId="2339854755" sldId="282"/>
            <ac:graphicFrameMk id="4" creationId="{16D26836-CD5D-4346-B296-2CFCDE5D982E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5T20:03:18.510" v="6230" actId="478"/>
          <ac:graphicFrameMkLst>
            <pc:docMk/>
            <pc:sldMk cId="2339854755" sldId="282"/>
            <ac:graphicFrameMk id="8" creationId="{E9C35010-9CEE-4DCE-97FA-EF1463BF101F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5T20:03:18.167" v="6229" actId="478"/>
          <ac:graphicFrameMkLst>
            <pc:docMk/>
            <pc:sldMk cId="2339854755" sldId="282"/>
            <ac:graphicFrameMk id="9" creationId="{A5BFB077-8869-4744-95B4-5E1D5C30651F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5T20:03:17.653" v="6228" actId="478"/>
          <ac:graphicFrameMkLst>
            <pc:docMk/>
            <pc:sldMk cId="2339854755" sldId="282"/>
            <ac:graphicFrameMk id="10" creationId="{AB2D00A9-137B-4736-A378-4861EBBA412A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5T20:03:58.988" v="6243" actId="478"/>
          <ac:graphicFrameMkLst>
            <pc:docMk/>
            <pc:sldMk cId="2339854755" sldId="282"/>
            <ac:graphicFrameMk id="11" creationId="{595F3D9A-DC80-46D2-81C2-1CF74BDF0756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7:55:23.705" v="3298" actId="478"/>
          <ac:graphicFrameMkLst>
            <pc:docMk/>
            <pc:sldMk cId="2339854755" sldId="282"/>
            <ac:graphicFrameMk id="12" creationId="{7C046F66-0D40-4961-A0E6-29177DFB75CF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5T20:05:48.691" v="6302"/>
          <ac:graphicFrameMkLst>
            <pc:docMk/>
            <pc:sldMk cId="2339854755" sldId="282"/>
            <ac:graphicFrameMk id="15" creationId="{28F59F27-F472-46B8-B063-CB5A8E8F04D9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5T20:06:02.300" v="6309" actId="1076"/>
          <ac:graphicFrameMkLst>
            <pc:docMk/>
            <pc:sldMk cId="2339854755" sldId="282"/>
            <ac:graphicFrameMk id="16" creationId="{336F932A-42BB-4377-8DF1-0C24EC59E57E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5T20:06:08.027" v="6311" actId="1076"/>
          <ac:graphicFrameMkLst>
            <pc:docMk/>
            <pc:sldMk cId="2339854755" sldId="282"/>
            <ac:graphicFrameMk id="17" creationId="{8AF56AC2-1D8D-43BC-80C3-199C239914FA}"/>
          </ac:graphicFrameMkLst>
        </pc:graphicFrameChg>
      </pc:sldChg>
      <pc:sldChg chg="addSp delSp modSp add del mod">
        <pc:chgData name="Dominik Lasinski" userId="6ccb622c-e431-4a4f-8ca3-4fafdfd00a73" providerId="ADAL" clId="{A198B714-8BF7-4B61-A20C-EEE325C3F6B0}" dt="2021-08-25T20:05:27.089" v="6297" actId="2696"/>
        <pc:sldMkLst>
          <pc:docMk/>
          <pc:sldMk cId="2502225041" sldId="283"/>
        </pc:sldMkLst>
        <pc:spChg chg="mod">
          <ac:chgData name="Dominik Lasinski" userId="6ccb622c-e431-4a4f-8ca3-4fafdfd00a73" providerId="ADAL" clId="{A198B714-8BF7-4B61-A20C-EEE325C3F6B0}" dt="2021-08-25T11:39:03.226" v="6180" actId="20577"/>
          <ac:spMkLst>
            <pc:docMk/>
            <pc:sldMk cId="2502225041" sldId="283"/>
            <ac:spMk id="5" creationId="{3413EC8A-D7CC-42A1-88D9-9B6133714D29}"/>
          </ac:spMkLst>
        </pc:spChg>
        <pc:spChg chg="mod">
          <ac:chgData name="Dominik Lasinski" userId="6ccb622c-e431-4a4f-8ca3-4fafdfd00a73" providerId="ADAL" clId="{A198B714-8BF7-4B61-A20C-EEE325C3F6B0}" dt="2021-08-23T18:00:47.133" v="3950" actId="1076"/>
          <ac:spMkLst>
            <pc:docMk/>
            <pc:sldMk cId="2502225041" sldId="283"/>
            <ac:spMk id="6" creationId="{B17A9C39-5B7E-419F-ACF5-ED0AC711BAD1}"/>
          </ac:spMkLst>
        </pc:spChg>
        <pc:spChg chg="mod">
          <ac:chgData name="Dominik Lasinski" userId="6ccb622c-e431-4a4f-8ca3-4fafdfd00a73" providerId="ADAL" clId="{A198B714-8BF7-4B61-A20C-EEE325C3F6B0}" dt="2021-08-23T18:00:49.347" v="3951" actId="1076"/>
          <ac:spMkLst>
            <pc:docMk/>
            <pc:sldMk cId="2502225041" sldId="283"/>
            <ac:spMk id="7" creationId="{FC3EC8DF-4D8D-477C-947B-4E0B3DC1C663}"/>
          </ac:spMkLst>
        </pc:spChg>
        <pc:graphicFrameChg chg="add mod">
          <ac:chgData name="Dominik Lasinski" userId="6ccb622c-e431-4a4f-8ca3-4fafdfd00a73" providerId="ADAL" clId="{A198B714-8BF7-4B61-A20C-EEE325C3F6B0}" dt="2021-08-23T17:55:54.177" v="3311" actId="1076"/>
          <ac:graphicFrameMkLst>
            <pc:docMk/>
            <pc:sldMk cId="2502225041" sldId="283"/>
            <ac:graphicFrameMk id="2" creationId="{502AB1FF-DAF0-4217-97FE-2390BF97F6D0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7:55:20.021" v="3297" actId="478"/>
          <ac:graphicFrameMkLst>
            <pc:docMk/>
            <pc:sldMk cId="2502225041" sldId="283"/>
            <ac:graphicFrameMk id="3" creationId="{650A4267-B98B-40D7-BD02-B5BF431AEE8E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7:55:44.329" v="3301" actId="478"/>
          <ac:graphicFrameMkLst>
            <pc:docMk/>
            <pc:sldMk cId="2502225041" sldId="283"/>
            <ac:graphicFrameMk id="4" creationId="{16D26836-CD5D-4346-B296-2CFCDE5D982E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7:55:18.832" v="3295" actId="478"/>
          <ac:graphicFrameMkLst>
            <pc:docMk/>
            <pc:sldMk cId="2502225041" sldId="283"/>
            <ac:graphicFrameMk id="8" creationId="{E9C35010-9CEE-4DCE-97FA-EF1463BF101F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7:55:18.368" v="3294" actId="478"/>
          <ac:graphicFrameMkLst>
            <pc:docMk/>
            <pc:sldMk cId="2502225041" sldId="283"/>
            <ac:graphicFrameMk id="9" creationId="{A5BFB077-8869-4744-95B4-5E1D5C30651F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7:55:17.974" v="3293" actId="478"/>
          <ac:graphicFrameMkLst>
            <pc:docMk/>
            <pc:sldMk cId="2502225041" sldId="283"/>
            <ac:graphicFrameMk id="10" creationId="{AB2D00A9-137B-4736-A378-4861EBBA412A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7:55:17.560" v="3292" actId="478"/>
          <ac:graphicFrameMkLst>
            <pc:docMk/>
            <pc:sldMk cId="2502225041" sldId="283"/>
            <ac:graphicFrameMk id="11" creationId="{595F3D9A-DC80-46D2-81C2-1CF74BDF0756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7:55:19.636" v="3296" actId="478"/>
          <ac:graphicFrameMkLst>
            <pc:docMk/>
            <pc:sldMk cId="2502225041" sldId="283"/>
            <ac:graphicFrameMk id="12" creationId="{7C046F66-0D40-4961-A0E6-29177DFB75CF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7:57:47.123" v="3540" actId="1076"/>
          <ac:graphicFrameMkLst>
            <pc:docMk/>
            <pc:sldMk cId="2502225041" sldId="283"/>
            <ac:graphicFrameMk id="13" creationId="{3BF3FB94-9F6D-44E8-A895-8EEB21FFE96B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7:58:08.456" v="3556"/>
          <ac:graphicFrameMkLst>
            <pc:docMk/>
            <pc:sldMk cId="2502225041" sldId="283"/>
            <ac:graphicFrameMk id="14" creationId="{8D2B6AB6-86B1-40CD-A911-447008806684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7:58:51.456" v="3700" actId="1076"/>
          <ac:graphicFrameMkLst>
            <pc:docMk/>
            <pc:sldMk cId="2502225041" sldId="283"/>
            <ac:graphicFrameMk id="15" creationId="{59A26C5E-8920-447B-A505-2153764E71EE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7:59:51.173" v="3923" actId="1076"/>
          <ac:graphicFrameMkLst>
            <pc:docMk/>
            <pc:sldMk cId="2502225041" sldId="283"/>
            <ac:graphicFrameMk id="16" creationId="{E074CE55-6B77-490D-87DC-CACE8A8B3AF5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8:00:24.557" v="3941" actId="1076"/>
          <ac:graphicFrameMkLst>
            <pc:docMk/>
            <pc:sldMk cId="2502225041" sldId="283"/>
            <ac:graphicFrameMk id="17" creationId="{BEE6CCE9-81E9-4329-80F3-428836F04D1F}"/>
          </ac:graphicFrameMkLst>
        </pc:graphicFrameChg>
      </pc:sldChg>
      <pc:sldChg chg="addSp delSp modSp add del mod">
        <pc:chgData name="Dominik Lasinski" userId="6ccb622c-e431-4a4f-8ca3-4fafdfd00a73" providerId="ADAL" clId="{A198B714-8BF7-4B61-A20C-EEE325C3F6B0}" dt="2021-08-25T20:05:29.495" v="6298" actId="2696"/>
        <pc:sldMkLst>
          <pc:docMk/>
          <pc:sldMk cId="2175605001" sldId="284"/>
        </pc:sldMkLst>
        <pc:spChg chg="mod">
          <ac:chgData name="Dominik Lasinski" userId="6ccb622c-e431-4a4f-8ca3-4fafdfd00a73" providerId="ADAL" clId="{A198B714-8BF7-4B61-A20C-EEE325C3F6B0}" dt="2021-08-25T11:39:07.727" v="6182" actId="20577"/>
          <ac:spMkLst>
            <pc:docMk/>
            <pc:sldMk cId="2175605001" sldId="284"/>
            <ac:spMk id="5" creationId="{3413EC8A-D7CC-42A1-88D9-9B6133714D29}"/>
          </ac:spMkLst>
        </pc:spChg>
        <pc:spChg chg="mod">
          <ac:chgData name="Dominik Lasinski" userId="6ccb622c-e431-4a4f-8ca3-4fafdfd00a73" providerId="ADAL" clId="{A198B714-8BF7-4B61-A20C-EEE325C3F6B0}" dt="2021-08-23T18:03:36.007" v="4104" actId="1076"/>
          <ac:spMkLst>
            <pc:docMk/>
            <pc:sldMk cId="2175605001" sldId="284"/>
            <ac:spMk id="6" creationId="{B17A9C39-5B7E-419F-ACF5-ED0AC711BAD1}"/>
          </ac:spMkLst>
        </pc:spChg>
        <pc:spChg chg="mod">
          <ac:chgData name="Dominik Lasinski" userId="6ccb622c-e431-4a4f-8ca3-4fafdfd00a73" providerId="ADAL" clId="{A198B714-8BF7-4B61-A20C-EEE325C3F6B0}" dt="2021-08-23T18:03:33.669" v="4103" actId="1076"/>
          <ac:spMkLst>
            <pc:docMk/>
            <pc:sldMk cId="2175605001" sldId="284"/>
            <ac:spMk id="7" creationId="{FC3EC8DF-4D8D-477C-947B-4E0B3DC1C663}"/>
          </ac:spMkLst>
        </pc:spChg>
        <pc:spChg chg="add mod">
          <ac:chgData name="Dominik Lasinski" userId="6ccb622c-e431-4a4f-8ca3-4fafdfd00a73" providerId="ADAL" clId="{A198B714-8BF7-4B61-A20C-EEE325C3F6B0}" dt="2021-08-23T18:03:53.927" v="4116" actId="20577"/>
          <ac:spMkLst>
            <pc:docMk/>
            <pc:sldMk cId="2175605001" sldId="284"/>
            <ac:spMk id="13" creationId="{AC67614B-357A-4DA3-A63F-9B87A9FF6B53}"/>
          </ac:spMkLst>
        </pc:spChg>
        <pc:spChg chg="add mod">
          <ac:chgData name="Dominik Lasinski" userId="6ccb622c-e431-4a4f-8ca3-4fafdfd00a73" providerId="ADAL" clId="{A198B714-8BF7-4B61-A20C-EEE325C3F6B0}" dt="2021-08-23T18:59:29.536" v="4670" actId="1076"/>
          <ac:spMkLst>
            <pc:docMk/>
            <pc:sldMk cId="2175605001" sldId="284"/>
            <ac:spMk id="14" creationId="{2BF820E0-2534-4A54-8D32-6290E1C05759}"/>
          </ac:spMkLst>
        </pc:spChg>
        <pc:graphicFrameChg chg="add mod">
          <ac:chgData name="Dominik Lasinski" userId="6ccb622c-e431-4a4f-8ca3-4fafdfd00a73" providerId="ADAL" clId="{A198B714-8BF7-4B61-A20C-EEE325C3F6B0}" dt="2021-08-23T18:03:42.336" v="4107" actId="1076"/>
          <ac:graphicFrameMkLst>
            <pc:docMk/>
            <pc:sldMk cId="2175605001" sldId="284"/>
            <ac:graphicFrameMk id="2" creationId="{323FA417-6D8C-44A6-837A-08D2D152B284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8:01:18.397" v="3965" actId="478"/>
          <ac:graphicFrameMkLst>
            <pc:docMk/>
            <pc:sldMk cId="2175605001" sldId="284"/>
            <ac:graphicFrameMk id="3" creationId="{650A4267-B98B-40D7-BD02-B5BF431AEE8E}"/>
          </ac:graphicFrameMkLst>
        </pc:graphicFrameChg>
        <pc:graphicFrameChg chg="mod">
          <ac:chgData name="Dominik Lasinski" userId="6ccb622c-e431-4a4f-8ca3-4fafdfd00a73" providerId="ADAL" clId="{A198B714-8BF7-4B61-A20C-EEE325C3F6B0}" dt="2021-08-23T18:03:39.401" v="4105" actId="1076"/>
          <ac:graphicFrameMkLst>
            <pc:docMk/>
            <pc:sldMk cId="2175605001" sldId="284"/>
            <ac:graphicFrameMk id="4" creationId="{16D26836-CD5D-4346-B296-2CFCDE5D982E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8:01:12.215" v="3964" actId="478"/>
          <ac:graphicFrameMkLst>
            <pc:docMk/>
            <pc:sldMk cId="2175605001" sldId="284"/>
            <ac:graphicFrameMk id="8" creationId="{E9C35010-9CEE-4DCE-97FA-EF1463BF101F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8:01:11.711" v="3963" actId="478"/>
          <ac:graphicFrameMkLst>
            <pc:docMk/>
            <pc:sldMk cId="2175605001" sldId="284"/>
            <ac:graphicFrameMk id="9" creationId="{A5BFB077-8869-4744-95B4-5E1D5C30651F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8:01:11.391" v="3962" actId="478"/>
          <ac:graphicFrameMkLst>
            <pc:docMk/>
            <pc:sldMk cId="2175605001" sldId="284"/>
            <ac:graphicFrameMk id="10" creationId="{AB2D00A9-137B-4736-A378-4861EBBA412A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8:01:11.016" v="3961" actId="478"/>
          <ac:graphicFrameMkLst>
            <pc:docMk/>
            <pc:sldMk cId="2175605001" sldId="284"/>
            <ac:graphicFrameMk id="11" creationId="{595F3D9A-DC80-46D2-81C2-1CF74BDF0756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8:03:40.555" v="4106" actId="1076"/>
          <ac:graphicFrameMkLst>
            <pc:docMk/>
            <pc:sldMk cId="2175605001" sldId="284"/>
            <ac:graphicFrameMk id="12" creationId="{2D277329-F4ED-4040-A2C8-DCDECF0404ED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8:19:30.436" v="4261" actId="478"/>
          <ac:graphicFrameMkLst>
            <pc:docMk/>
            <pc:sldMk cId="2175605001" sldId="284"/>
            <ac:graphicFrameMk id="15" creationId="{5F0223E6-CCCD-4E4D-9006-DF80E586F41E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3T18:19:30.083" v="4260" actId="478"/>
          <ac:graphicFrameMkLst>
            <pc:docMk/>
            <pc:sldMk cId="2175605001" sldId="284"/>
            <ac:graphicFrameMk id="16" creationId="{69B06D08-DBC8-47BA-BDC0-F841D8EAB494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8:20:29.937" v="4302" actId="1076"/>
          <ac:graphicFrameMkLst>
            <pc:docMk/>
            <pc:sldMk cId="2175605001" sldId="284"/>
            <ac:graphicFrameMk id="17" creationId="{B8DC7046-B6E3-4196-88C7-6BC3A3D9AD24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8:59:34.312" v="4671" actId="1076"/>
          <ac:graphicFrameMkLst>
            <pc:docMk/>
            <pc:sldMk cId="2175605001" sldId="284"/>
            <ac:graphicFrameMk id="18" creationId="{5E395C06-F8D0-4A3D-AC8F-E125854FEED8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8:31:11.281" v="4579" actId="1076"/>
          <ac:graphicFrameMkLst>
            <pc:docMk/>
            <pc:sldMk cId="2175605001" sldId="284"/>
            <ac:graphicFrameMk id="19" creationId="{105AF408-1378-4BAD-ADFB-1A969D140819}"/>
          </ac:graphicFrameMkLst>
        </pc:graphicFrameChg>
      </pc:sldChg>
      <pc:sldChg chg="addSp delSp modSp add del mod">
        <pc:chgData name="Dominik Lasinski" userId="6ccb622c-e431-4a4f-8ca3-4fafdfd00a73" providerId="ADAL" clId="{A198B714-8BF7-4B61-A20C-EEE325C3F6B0}" dt="2021-08-25T20:05:32.994" v="6299" actId="47"/>
        <pc:sldMkLst>
          <pc:docMk/>
          <pc:sldMk cId="4101334062" sldId="285"/>
        </pc:sldMkLst>
        <pc:spChg chg="mod">
          <ac:chgData name="Dominik Lasinski" userId="6ccb622c-e431-4a4f-8ca3-4fafdfd00a73" providerId="ADAL" clId="{A198B714-8BF7-4B61-A20C-EEE325C3F6B0}" dt="2021-08-25T11:39:10.435" v="6183" actId="20577"/>
          <ac:spMkLst>
            <pc:docMk/>
            <pc:sldMk cId="4101334062" sldId="285"/>
            <ac:spMk id="5" creationId="{3413EC8A-D7CC-42A1-88D9-9B6133714D29}"/>
          </ac:spMkLst>
        </pc:spChg>
        <pc:spChg chg="mod">
          <ac:chgData name="Dominik Lasinski" userId="6ccb622c-e431-4a4f-8ca3-4fafdfd00a73" providerId="ADAL" clId="{A198B714-8BF7-4B61-A20C-EEE325C3F6B0}" dt="2021-08-23T18:22:34.699" v="4527" actId="20577"/>
          <ac:spMkLst>
            <pc:docMk/>
            <pc:sldMk cId="4101334062" sldId="285"/>
            <ac:spMk id="6" creationId="{B17A9C39-5B7E-419F-ACF5-ED0AC711BAD1}"/>
          </ac:spMkLst>
        </pc:spChg>
        <pc:spChg chg="mod">
          <ac:chgData name="Dominik Lasinski" userId="6ccb622c-e431-4a4f-8ca3-4fafdfd00a73" providerId="ADAL" clId="{A198B714-8BF7-4B61-A20C-EEE325C3F6B0}" dt="2021-08-23T18:20:53.416" v="4321" actId="20577"/>
          <ac:spMkLst>
            <pc:docMk/>
            <pc:sldMk cId="4101334062" sldId="285"/>
            <ac:spMk id="7" creationId="{FC3EC8DF-4D8D-477C-947B-4E0B3DC1C663}"/>
          </ac:spMkLst>
        </pc:spChg>
        <pc:graphicFrameChg chg="add mod">
          <ac:chgData name="Dominik Lasinski" userId="6ccb622c-e431-4a4f-8ca3-4fafdfd00a73" providerId="ADAL" clId="{A198B714-8BF7-4B61-A20C-EEE325C3F6B0}" dt="2021-08-23T18:22:52.210" v="4535" actId="1076"/>
          <ac:graphicFrameMkLst>
            <pc:docMk/>
            <pc:sldMk cId="4101334062" sldId="285"/>
            <ac:graphicFrameMk id="2" creationId="{CC5731A4-E326-4C02-A517-F298820A14F3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8:21:02.429" v="4326" actId="478"/>
          <ac:graphicFrameMkLst>
            <pc:docMk/>
            <pc:sldMk cId="4101334062" sldId="285"/>
            <ac:graphicFrameMk id="3" creationId="{650A4267-B98B-40D7-BD02-B5BF431AEE8E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8:21:18.739" v="4329" actId="478"/>
          <ac:graphicFrameMkLst>
            <pc:docMk/>
            <pc:sldMk cId="4101334062" sldId="285"/>
            <ac:graphicFrameMk id="4" creationId="{16D26836-CD5D-4346-B296-2CFCDE5D982E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8:21:02.013" v="4325" actId="478"/>
          <ac:graphicFrameMkLst>
            <pc:docMk/>
            <pc:sldMk cId="4101334062" sldId="285"/>
            <ac:graphicFrameMk id="8" creationId="{E9C35010-9CEE-4DCE-97FA-EF1463BF101F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8:21:01.640" v="4324" actId="478"/>
          <ac:graphicFrameMkLst>
            <pc:docMk/>
            <pc:sldMk cId="4101334062" sldId="285"/>
            <ac:graphicFrameMk id="9" creationId="{A5BFB077-8869-4744-95B4-5E1D5C30651F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8:21:01.327" v="4323" actId="478"/>
          <ac:graphicFrameMkLst>
            <pc:docMk/>
            <pc:sldMk cId="4101334062" sldId="285"/>
            <ac:graphicFrameMk id="10" creationId="{AB2D00A9-137B-4736-A378-4861EBBA412A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8:21:01.058" v="4322" actId="478"/>
          <ac:graphicFrameMkLst>
            <pc:docMk/>
            <pc:sldMk cId="4101334062" sldId="285"/>
            <ac:graphicFrameMk id="11" creationId="{595F3D9A-DC80-46D2-81C2-1CF74BDF0756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8:22:43.037" v="4530" actId="1076"/>
          <ac:graphicFrameMkLst>
            <pc:docMk/>
            <pc:sldMk cId="4101334062" sldId="285"/>
            <ac:graphicFrameMk id="12" creationId="{587B7C3B-1123-4AC1-A940-9DE8979E481E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8:22:46.358" v="4533" actId="1076"/>
          <ac:graphicFrameMkLst>
            <pc:docMk/>
            <pc:sldMk cId="4101334062" sldId="285"/>
            <ac:graphicFrameMk id="13" creationId="{FB9B56B2-D76A-47C7-A828-A36588221CA7}"/>
          </ac:graphicFrameMkLst>
        </pc:graphicFrameChg>
      </pc:sldChg>
      <pc:sldChg chg="addSp delSp modSp add mod">
        <pc:chgData name="Dominik Lasinski" userId="6ccb622c-e431-4a4f-8ca3-4fafdfd00a73" providerId="ADAL" clId="{A198B714-8BF7-4B61-A20C-EEE325C3F6B0}" dt="2021-08-25T11:23:33.224" v="5925"/>
        <pc:sldMkLst>
          <pc:docMk/>
          <pc:sldMk cId="1352881000" sldId="286"/>
        </pc:sldMkLst>
        <pc:spChg chg="mod">
          <ac:chgData name="Dominik Lasinski" userId="6ccb622c-e431-4a4f-8ca3-4fafdfd00a73" providerId="ADAL" clId="{A198B714-8BF7-4B61-A20C-EEE325C3F6B0}" dt="2021-08-23T19:11:54.403" v="5087" actId="14100"/>
          <ac:spMkLst>
            <pc:docMk/>
            <pc:sldMk cId="1352881000" sldId="286"/>
            <ac:spMk id="4" creationId="{5E9CCCE7-2282-4F08-8A65-51C61B77C119}"/>
          </ac:spMkLst>
        </pc:spChg>
        <pc:spChg chg="mod">
          <ac:chgData name="Dominik Lasinski" userId="6ccb622c-e431-4a4f-8ca3-4fafdfd00a73" providerId="ADAL" clId="{A198B714-8BF7-4B61-A20C-EEE325C3F6B0}" dt="2021-08-23T19:17:23.263" v="5261" actId="20577"/>
          <ac:spMkLst>
            <pc:docMk/>
            <pc:sldMk cId="1352881000" sldId="286"/>
            <ac:spMk id="5" creationId="{A62780D7-8DB7-43A8-AECF-327F9E9F4970}"/>
          </ac:spMkLst>
        </pc:spChg>
        <pc:spChg chg="del">
          <ac:chgData name="Dominik Lasinski" userId="6ccb622c-e431-4a4f-8ca3-4fafdfd00a73" providerId="ADAL" clId="{A198B714-8BF7-4B61-A20C-EEE325C3F6B0}" dt="2021-08-23T19:11:55.207" v="5088" actId="478"/>
          <ac:spMkLst>
            <pc:docMk/>
            <pc:sldMk cId="1352881000" sldId="286"/>
            <ac:spMk id="12" creationId="{3DD5C03D-87E0-49BC-8435-B8F5277F7036}"/>
          </ac:spMkLst>
        </pc:spChg>
        <pc:spChg chg="del mod">
          <ac:chgData name="Dominik Lasinski" userId="6ccb622c-e431-4a4f-8ca3-4fafdfd00a73" providerId="ADAL" clId="{A198B714-8BF7-4B61-A20C-EEE325C3F6B0}" dt="2021-08-23T19:11:57.004" v="5090" actId="478"/>
          <ac:spMkLst>
            <pc:docMk/>
            <pc:sldMk cId="1352881000" sldId="286"/>
            <ac:spMk id="14" creationId="{1D13D276-14DF-43C4-826D-A74CF4C83EDA}"/>
          </ac:spMkLst>
        </pc:spChg>
        <pc:graphicFrameChg chg="add mod">
          <ac:chgData name="Dominik Lasinski" userId="6ccb622c-e431-4a4f-8ca3-4fafdfd00a73" providerId="ADAL" clId="{A198B714-8BF7-4B61-A20C-EEE325C3F6B0}" dt="2021-08-25T11:23:33.224" v="5925"/>
          <ac:graphicFrameMkLst>
            <pc:docMk/>
            <pc:sldMk cId="1352881000" sldId="286"/>
            <ac:graphicFrameMk id="2" creationId="{09BDC69F-4921-4C7E-A8F5-73ECF74F64DB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9:17:16.009" v="5237" actId="1076"/>
          <ac:graphicFrameMkLst>
            <pc:docMk/>
            <pc:sldMk cId="1352881000" sldId="286"/>
            <ac:graphicFrameMk id="3" creationId="{D95B665B-E1E5-41AB-9290-894D9882CF25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9:12:01.310" v="5097" actId="478"/>
          <ac:graphicFrameMkLst>
            <pc:docMk/>
            <pc:sldMk cId="1352881000" sldId="286"/>
            <ac:graphicFrameMk id="6" creationId="{CC52A97D-5DAF-4E10-8C4C-79447F2BAE0C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9:12:01.656" v="5098" actId="478"/>
          <ac:graphicFrameMkLst>
            <pc:docMk/>
            <pc:sldMk cId="1352881000" sldId="286"/>
            <ac:graphicFrameMk id="7" creationId="{441F1858-B45D-4F7B-8D1A-6ABDB7141482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9:12:00.909" v="5096" actId="478"/>
          <ac:graphicFrameMkLst>
            <pc:docMk/>
            <pc:sldMk cId="1352881000" sldId="286"/>
            <ac:graphicFrameMk id="8" creationId="{B585FAFB-9A80-4F37-BAD4-6F9EC464A1B5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9:11:59.650" v="5094" actId="478"/>
          <ac:graphicFrameMkLst>
            <pc:docMk/>
            <pc:sldMk cId="1352881000" sldId="286"/>
            <ac:graphicFrameMk id="9" creationId="{676270BE-12C8-48D2-9368-F72072BC865E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9:12:00.568" v="5095" actId="478"/>
          <ac:graphicFrameMkLst>
            <pc:docMk/>
            <pc:sldMk cId="1352881000" sldId="286"/>
            <ac:graphicFrameMk id="10" creationId="{DB4F991D-A9C8-41A7-BD6D-F4E297F12AC9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9:11:59.176" v="5093" actId="478"/>
          <ac:graphicFrameMkLst>
            <pc:docMk/>
            <pc:sldMk cId="1352881000" sldId="286"/>
            <ac:graphicFrameMk id="11" creationId="{532C572B-DAE1-46C5-B799-97E5D4B49FEB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9:11:57.828" v="5091" actId="478"/>
          <ac:graphicFrameMkLst>
            <pc:docMk/>
            <pc:sldMk cId="1352881000" sldId="286"/>
            <ac:graphicFrameMk id="15" creationId="{5161180D-61BB-4896-BD5E-FCFED45AAF76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9:11:58.295" v="5092" actId="478"/>
          <ac:graphicFrameMkLst>
            <pc:docMk/>
            <pc:sldMk cId="1352881000" sldId="286"/>
            <ac:graphicFrameMk id="16" creationId="{58E23164-AA3E-496A-9216-65C46A7E7A3F}"/>
          </ac:graphicFrameMkLst>
        </pc:graphicFrameChg>
      </pc:sldChg>
      <pc:sldChg chg="addSp delSp modSp add mod modClrScheme chgLayout">
        <pc:chgData name="Dominik Lasinski" userId="6ccb622c-e431-4a4f-8ca3-4fafdfd00a73" providerId="ADAL" clId="{A198B714-8BF7-4B61-A20C-EEE325C3F6B0}" dt="2021-08-25T11:39:29.273" v="6199" actId="20577"/>
        <pc:sldMkLst>
          <pc:docMk/>
          <pc:sldMk cId="3834104289" sldId="287"/>
        </pc:sldMkLst>
        <pc:spChg chg="mod ord">
          <ac:chgData name="Dominik Lasinski" userId="6ccb622c-e431-4a4f-8ca3-4fafdfd00a73" providerId="ADAL" clId="{A198B714-8BF7-4B61-A20C-EEE325C3F6B0}" dt="2021-08-25T11:39:29.273" v="6199" actId="20577"/>
          <ac:spMkLst>
            <pc:docMk/>
            <pc:sldMk cId="3834104289" sldId="287"/>
            <ac:spMk id="4" creationId="{5E9CCCE7-2282-4F08-8A65-51C61B77C119}"/>
          </ac:spMkLst>
        </pc:spChg>
        <pc:spChg chg="mod ord">
          <ac:chgData name="Dominik Lasinski" userId="6ccb622c-e431-4a4f-8ca3-4fafdfd00a73" providerId="ADAL" clId="{A198B714-8BF7-4B61-A20C-EEE325C3F6B0}" dt="2021-08-23T19:27:20.786" v="5438" actId="700"/>
          <ac:spMkLst>
            <pc:docMk/>
            <pc:sldMk cId="3834104289" sldId="287"/>
            <ac:spMk id="5" creationId="{A62780D7-8DB7-43A8-AECF-327F9E9F4970}"/>
          </ac:spMkLst>
        </pc:spChg>
        <pc:spChg chg="del">
          <ac:chgData name="Dominik Lasinski" userId="6ccb622c-e431-4a4f-8ca3-4fafdfd00a73" providerId="ADAL" clId="{A198B714-8BF7-4B61-A20C-EEE325C3F6B0}" dt="2021-08-23T19:24:30.076" v="5430" actId="478"/>
          <ac:spMkLst>
            <pc:docMk/>
            <pc:sldMk cId="3834104289" sldId="287"/>
            <ac:spMk id="12" creationId="{3DD5C03D-87E0-49BC-8435-B8F5277F7036}"/>
          </ac:spMkLst>
        </pc:spChg>
        <pc:spChg chg="del mod">
          <ac:chgData name="Dominik Lasinski" userId="6ccb622c-e431-4a4f-8ca3-4fafdfd00a73" providerId="ADAL" clId="{A198B714-8BF7-4B61-A20C-EEE325C3F6B0}" dt="2021-08-23T19:24:31.933" v="5432" actId="478"/>
          <ac:spMkLst>
            <pc:docMk/>
            <pc:sldMk cId="3834104289" sldId="287"/>
            <ac:spMk id="14" creationId="{1D13D276-14DF-43C4-826D-A74CF4C83EDA}"/>
          </ac:spMkLst>
        </pc:spChg>
        <pc:spChg chg="add mod">
          <ac:chgData name="Dominik Lasinski" userId="6ccb622c-e431-4a4f-8ca3-4fafdfd00a73" providerId="ADAL" clId="{A198B714-8BF7-4B61-A20C-EEE325C3F6B0}" dt="2021-08-23T20:04:45.954" v="5585"/>
          <ac:spMkLst>
            <pc:docMk/>
            <pc:sldMk cId="3834104289" sldId="287"/>
            <ac:spMk id="19" creationId="{EF4FA355-4A32-493D-8174-6B09FD096D3A}"/>
          </ac:spMkLst>
        </pc:spChg>
        <pc:spChg chg="add mod">
          <ac:chgData name="Dominik Lasinski" userId="6ccb622c-e431-4a4f-8ca3-4fafdfd00a73" providerId="ADAL" clId="{A198B714-8BF7-4B61-A20C-EEE325C3F6B0}" dt="2021-08-23T20:05:07.389" v="5602" actId="20577"/>
          <ac:spMkLst>
            <pc:docMk/>
            <pc:sldMk cId="3834104289" sldId="287"/>
            <ac:spMk id="21" creationId="{5A8AE74B-D682-4141-8066-3AB7486D84BC}"/>
          </ac:spMkLst>
        </pc:spChg>
        <pc:graphicFrameChg chg="add mod">
          <ac:chgData name="Dominik Lasinski" userId="6ccb622c-e431-4a4f-8ca3-4fafdfd00a73" providerId="ADAL" clId="{A198B714-8BF7-4B61-A20C-EEE325C3F6B0}" dt="2021-08-23T19:21:05.316" v="5312" actId="1076"/>
          <ac:graphicFrameMkLst>
            <pc:docMk/>
            <pc:sldMk cId="3834104289" sldId="287"/>
            <ac:graphicFrameMk id="2" creationId="{54C943FA-4F3B-40EF-9385-6DD096FFE34E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9:27:25.440" v="5439" actId="1076"/>
          <ac:graphicFrameMkLst>
            <pc:docMk/>
            <pc:sldMk cId="3834104289" sldId="287"/>
            <ac:graphicFrameMk id="3" creationId="{F79E8172-F2E7-4016-B32B-1945999B59F9}"/>
          </ac:graphicFrameMkLst>
        </pc:graphicFrameChg>
        <pc:graphicFrameChg chg="del mod">
          <ac:chgData name="Dominik Lasinski" userId="6ccb622c-e431-4a4f-8ca3-4fafdfd00a73" providerId="ADAL" clId="{A198B714-8BF7-4B61-A20C-EEE325C3F6B0}" dt="2021-08-23T19:20:15.661" v="5280" actId="478"/>
          <ac:graphicFrameMkLst>
            <pc:docMk/>
            <pc:sldMk cId="3834104289" sldId="287"/>
            <ac:graphicFrameMk id="6" creationId="{CC52A97D-5DAF-4E10-8C4C-79447F2BAE0C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9:20:23.898" v="5286" actId="478"/>
          <ac:graphicFrameMkLst>
            <pc:docMk/>
            <pc:sldMk cId="3834104289" sldId="287"/>
            <ac:graphicFrameMk id="7" creationId="{441F1858-B45D-4F7B-8D1A-6ABDB7141482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9:20:25.540" v="5288" actId="478"/>
          <ac:graphicFrameMkLst>
            <pc:docMk/>
            <pc:sldMk cId="3834104289" sldId="287"/>
            <ac:graphicFrameMk id="8" creationId="{B585FAFB-9A80-4F37-BAD4-6F9EC464A1B5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9:20:24.929" v="5287" actId="478"/>
          <ac:graphicFrameMkLst>
            <pc:docMk/>
            <pc:sldMk cId="3834104289" sldId="287"/>
            <ac:graphicFrameMk id="9" creationId="{676270BE-12C8-48D2-9368-F72072BC865E}"/>
          </ac:graphicFrameMkLst>
        </pc:graphicFrameChg>
        <pc:graphicFrameChg chg="mod">
          <ac:chgData name="Dominik Lasinski" userId="6ccb622c-e431-4a4f-8ca3-4fafdfd00a73" providerId="ADAL" clId="{A198B714-8BF7-4B61-A20C-EEE325C3F6B0}" dt="2021-08-23T19:21:56.219" v="5334"/>
          <ac:graphicFrameMkLst>
            <pc:docMk/>
            <pc:sldMk cId="3834104289" sldId="287"/>
            <ac:graphicFrameMk id="10" creationId="{DB4F991D-A9C8-41A7-BD6D-F4E297F12AC9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9:20:26.072" v="5289" actId="478"/>
          <ac:graphicFrameMkLst>
            <pc:docMk/>
            <pc:sldMk cId="3834104289" sldId="287"/>
            <ac:graphicFrameMk id="11" creationId="{532C572B-DAE1-46C5-B799-97E5D4B49FEB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9:21:10.758" v="5315" actId="1076"/>
          <ac:graphicFrameMkLst>
            <pc:docMk/>
            <pc:sldMk cId="3834104289" sldId="287"/>
            <ac:graphicFrameMk id="13" creationId="{AB0358C5-B815-43B8-AC53-E7286DA49AE8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9:24:32.495" v="5433" actId="478"/>
          <ac:graphicFrameMkLst>
            <pc:docMk/>
            <pc:sldMk cId="3834104289" sldId="287"/>
            <ac:graphicFrameMk id="15" creationId="{5161180D-61BB-4896-BD5E-FCFED45AAF76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9:24:33.208" v="5434" actId="478"/>
          <ac:graphicFrameMkLst>
            <pc:docMk/>
            <pc:sldMk cId="3834104289" sldId="287"/>
            <ac:graphicFrameMk id="16" creationId="{58E23164-AA3E-496A-9216-65C46A7E7A3F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9:21:19.602" v="5319" actId="1076"/>
          <ac:graphicFrameMkLst>
            <pc:docMk/>
            <pc:sldMk cId="3834104289" sldId="287"/>
            <ac:graphicFrameMk id="17" creationId="{43E6FC7E-B37C-4235-A639-9A62BBE7EC64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9:22:00.116" v="5335" actId="1076"/>
          <ac:graphicFrameMkLst>
            <pc:docMk/>
            <pc:sldMk cId="3834104289" sldId="287"/>
            <ac:graphicFrameMk id="18" creationId="{74D11AF6-F5A5-4789-935E-101DE4509457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20:05:11.112" v="5604" actId="1076"/>
          <ac:graphicFrameMkLst>
            <pc:docMk/>
            <pc:sldMk cId="3834104289" sldId="287"/>
            <ac:graphicFrameMk id="20" creationId="{4F152CFF-9833-47EB-ADCD-2FD0B1E5A8C1}"/>
          </ac:graphicFrameMkLst>
        </pc:graphicFrameChg>
      </pc:sldChg>
      <pc:sldChg chg="addSp delSp modSp add mod">
        <pc:chgData name="Dominik Lasinski" userId="6ccb622c-e431-4a4f-8ca3-4fafdfd00a73" providerId="ADAL" clId="{A198B714-8BF7-4B61-A20C-EEE325C3F6B0}" dt="2021-08-26T12:10:22.351" v="6361" actId="1076"/>
        <pc:sldMkLst>
          <pc:docMk/>
          <pc:sldMk cId="2590211160" sldId="288"/>
        </pc:sldMkLst>
        <pc:spChg chg="mod">
          <ac:chgData name="Dominik Lasinski" userId="6ccb622c-e431-4a4f-8ca3-4fafdfd00a73" providerId="ADAL" clId="{A198B714-8BF7-4B61-A20C-EEE325C3F6B0}" dt="2021-08-23T19:22:10.805" v="5340" actId="20577"/>
          <ac:spMkLst>
            <pc:docMk/>
            <pc:sldMk cId="2590211160" sldId="288"/>
            <ac:spMk id="4" creationId="{5E9CCCE7-2282-4F08-8A65-51C61B77C119}"/>
          </ac:spMkLst>
        </pc:spChg>
        <pc:spChg chg="mod">
          <ac:chgData name="Dominik Lasinski" userId="6ccb622c-e431-4a4f-8ca3-4fafdfd00a73" providerId="ADAL" clId="{A198B714-8BF7-4B61-A20C-EEE325C3F6B0}" dt="2021-08-23T19:22:58.775" v="5401" actId="20577"/>
          <ac:spMkLst>
            <pc:docMk/>
            <pc:sldMk cId="2590211160" sldId="288"/>
            <ac:spMk id="5" creationId="{A62780D7-8DB7-43A8-AECF-327F9E9F4970}"/>
          </ac:spMkLst>
        </pc:spChg>
        <pc:spChg chg="add del mod">
          <ac:chgData name="Dominik Lasinski" userId="6ccb622c-e431-4a4f-8ca3-4fafdfd00a73" providerId="ADAL" clId="{A198B714-8BF7-4B61-A20C-EEE325C3F6B0}" dt="2021-08-26T12:10:09.328" v="6359" actId="478"/>
          <ac:spMkLst>
            <pc:docMk/>
            <pc:sldMk cId="2590211160" sldId="288"/>
            <ac:spMk id="9" creationId="{14B8C70F-36F3-48A0-9393-74D9442A52DC}"/>
          </ac:spMkLst>
        </pc:spChg>
        <pc:graphicFrameChg chg="del">
          <ac:chgData name="Dominik Lasinski" userId="6ccb622c-e431-4a4f-8ca3-4fafdfd00a73" providerId="ADAL" clId="{A198B714-8BF7-4B61-A20C-EEE325C3F6B0}" dt="2021-08-23T19:22:19.957" v="5341" actId="478"/>
          <ac:graphicFrameMkLst>
            <pc:docMk/>
            <pc:sldMk cId="2590211160" sldId="288"/>
            <ac:graphicFrameMk id="2" creationId="{09BDC69F-4921-4C7E-A8F5-73ECF74F64DB}"/>
          </ac:graphicFrameMkLst>
        </pc:graphicFrameChg>
        <pc:graphicFrameChg chg="del mod">
          <ac:chgData name="Dominik Lasinski" userId="6ccb622c-e431-4a4f-8ca3-4fafdfd00a73" providerId="ADAL" clId="{A198B714-8BF7-4B61-A20C-EEE325C3F6B0}" dt="2021-08-23T19:22:55.184" v="5400" actId="478"/>
          <ac:graphicFrameMkLst>
            <pc:docMk/>
            <pc:sldMk cId="2590211160" sldId="288"/>
            <ac:graphicFrameMk id="3" creationId="{D95B665B-E1E5-41AB-9290-894D9882CF25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3T19:22:24.389" v="5345" actId="1076"/>
          <ac:graphicFrameMkLst>
            <pc:docMk/>
            <pc:sldMk cId="2590211160" sldId="288"/>
            <ac:graphicFrameMk id="6" creationId="{3CA95D65-591E-4A59-B967-65F0CA04A27C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6T12:10:22.351" v="6361" actId="1076"/>
          <ac:graphicFrameMkLst>
            <pc:docMk/>
            <pc:sldMk cId="2590211160" sldId="288"/>
            <ac:graphicFrameMk id="7" creationId="{B864E421-26B3-45BF-9427-AE4663AB3CE4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6T12:10:07.713" v="6355" actId="478"/>
          <ac:graphicFrameMkLst>
            <pc:docMk/>
            <pc:sldMk cId="2590211160" sldId="288"/>
            <ac:graphicFrameMk id="8" creationId="{8A9FC3C7-9DE5-49D4-B455-7BA322D7986A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6T12:10:08.057" v="6356" actId="478"/>
          <ac:graphicFrameMkLst>
            <pc:docMk/>
            <pc:sldMk cId="2590211160" sldId="288"/>
            <ac:graphicFrameMk id="10" creationId="{729E7A02-5CC7-4390-9A7B-AF1EC8A8F6F5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6T12:10:08.479" v="6357" actId="478"/>
          <ac:graphicFrameMkLst>
            <pc:docMk/>
            <pc:sldMk cId="2590211160" sldId="288"/>
            <ac:graphicFrameMk id="11" creationId="{22E1349D-610F-4E33-AAAF-F90CA4282DD4}"/>
          </ac:graphicFrameMkLst>
        </pc:graphicFrameChg>
        <pc:graphicFrameChg chg="add del mod">
          <ac:chgData name="Dominik Lasinski" userId="6ccb622c-e431-4a4f-8ca3-4fafdfd00a73" providerId="ADAL" clId="{A198B714-8BF7-4B61-A20C-EEE325C3F6B0}" dt="2021-08-26T12:10:08.906" v="6358" actId="478"/>
          <ac:graphicFrameMkLst>
            <pc:docMk/>
            <pc:sldMk cId="2590211160" sldId="288"/>
            <ac:graphicFrameMk id="12" creationId="{64E64FC4-6FF1-42A4-A062-C4C972C56961}"/>
          </ac:graphicFrameMkLst>
        </pc:graphicFrameChg>
      </pc:sldChg>
      <pc:sldChg chg="addSp delSp modSp add mod">
        <pc:chgData name="Dominik Lasinski" userId="6ccb622c-e431-4a4f-8ca3-4fafdfd00a73" providerId="ADAL" clId="{A198B714-8BF7-4B61-A20C-EEE325C3F6B0}" dt="2021-08-25T11:24:50.936" v="5943" actId="1076"/>
        <pc:sldMkLst>
          <pc:docMk/>
          <pc:sldMk cId="3427123169" sldId="289"/>
        </pc:sldMkLst>
        <pc:spChg chg="add mod">
          <ac:chgData name="Dominik Lasinski" userId="6ccb622c-e431-4a4f-8ca3-4fafdfd00a73" providerId="ADAL" clId="{A198B714-8BF7-4B61-A20C-EEE325C3F6B0}" dt="2021-08-25T11:24:50.936" v="5943" actId="1076"/>
          <ac:spMkLst>
            <pc:docMk/>
            <pc:sldMk cId="3427123169" sldId="289"/>
            <ac:spMk id="2" creationId="{142F1072-A16F-46A8-856E-3515DAC69CCD}"/>
          </ac:spMkLst>
        </pc:spChg>
        <pc:spChg chg="mod">
          <ac:chgData name="Dominik Lasinski" userId="6ccb622c-e431-4a4f-8ca3-4fafdfd00a73" providerId="ADAL" clId="{A198B714-8BF7-4B61-A20C-EEE325C3F6B0}" dt="2021-08-23T19:30:37.045" v="5453" actId="20577"/>
          <ac:spMkLst>
            <pc:docMk/>
            <pc:sldMk cId="3427123169" sldId="289"/>
            <ac:spMk id="4" creationId="{5E9CCCE7-2282-4F08-8A65-51C61B77C119}"/>
          </ac:spMkLst>
        </pc:spChg>
        <pc:spChg chg="mod">
          <ac:chgData name="Dominik Lasinski" userId="6ccb622c-e431-4a4f-8ca3-4fafdfd00a73" providerId="ADAL" clId="{A198B714-8BF7-4B61-A20C-EEE325C3F6B0}" dt="2021-08-23T19:34:23.773" v="5491" actId="14100"/>
          <ac:spMkLst>
            <pc:docMk/>
            <pc:sldMk cId="3427123169" sldId="289"/>
            <ac:spMk id="5" creationId="{A62780D7-8DB7-43A8-AECF-327F9E9F4970}"/>
          </ac:spMkLst>
        </pc:spChg>
        <pc:spChg chg="add del mod">
          <ac:chgData name="Dominik Lasinski" userId="6ccb622c-e431-4a4f-8ca3-4fafdfd00a73" providerId="ADAL" clId="{A198B714-8BF7-4B61-A20C-EEE325C3F6B0}" dt="2021-08-23T20:10:09.926" v="5886" actId="478"/>
          <ac:spMkLst>
            <pc:docMk/>
            <pc:sldMk cId="3427123169" sldId="289"/>
            <ac:spMk id="8" creationId="{08F0C7FA-1A9A-4FCF-AD6B-36E8D7567468}"/>
          </ac:spMkLst>
        </pc:spChg>
        <pc:graphicFrameChg chg="del">
          <ac:chgData name="Dominik Lasinski" userId="6ccb622c-e431-4a4f-8ca3-4fafdfd00a73" providerId="ADAL" clId="{A198B714-8BF7-4B61-A20C-EEE325C3F6B0}" dt="2021-08-23T19:30:38.669" v="5455" actId="478"/>
          <ac:graphicFrameMkLst>
            <pc:docMk/>
            <pc:sldMk cId="3427123169" sldId="289"/>
            <ac:graphicFrameMk id="2" creationId="{09BDC69F-4921-4C7E-A8F5-73ECF74F64DB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5T11:24:42.863" v="5941" actId="1076"/>
          <ac:graphicFrameMkLst>
            <pc:docMk/>
            <pc:sldMk cId="3427123169" sldId="289"/>
            <ac:graphicFrameMk id="3" creationId="{C58AFFB5-C236-410D-A297-9BD17B3EADA9}"/>
          </ac:graphicFrameMkLst>
        </pc:graphicFrameChg>
        <pc:graphicFrameChg chg="del">
          <ac:chgData name="Dominik Lasinski" userId="6ccb622c-e431-4a4f-8ca3-4fafdfd00a73" providerId="ADAL" clId="{A198B714-8BF7-4B61-A20C-EEE325C3F6B0}" dt="2021-08-23T19:30:38.223" v="5454" actId="478"/>
          <ac:graphicFrameMkLst>
            <pc:docMk/>
            <pc:sldMk cId="3427123169" sldId="289"/>
            <ac:graphicFrameMk id="3" creationId="{D95B665B-E1E5-41AB-9290-894D9882CF25}"/>
          </ac:graphicFrameMkLst>
        </pc:graphicFrameChg>
        <pc:picChg chg="add mod">
          <ac:chgData name="Dominik Lasinski" userId="6ccb622c-e431-4a4f-8ca3-4fafdfd00a73" providerId="ADAL" clId="{A198B714-8BF7-4B61-A20C-EEE325C3F6B0}" dt="2021-08-23T20:01:40.835" v="5502" actId="1076"/>
          <ac:picMkLst>
            <pc:docMk/>
            <pc:sldMk cId="3427123169" sldId="289"/>
            <ac:picMk id="6" creationId="{C93D5FF8-15D9-4574-916C-1A5A5D09E651}"/>
          </ac:picMkLst>
        </pc:picChg>
        <pc:picChg chg="add mod">
          <ac:chgData name="Dominik Lasinski" userId="6ccb622c-e431-4a4f-8ca3-4fafdfd00a73" providerId="ADAL" clId="{A198B714-8BF7-4B61-A20C-EEE325C3F6B0}" dt="2021-08-23T20:01:47.344" v="5505" actId="1076"/>
          <ac:picMkLst>
            <pc:docMk/>
            <pc:sldMk cId="3427123169" sldId="289"/>
            <ac:picMk id="7" creationId="{3AF6766C-9E5F-4B51-B855-E609C64B710C}"/>
          </ac:picMkLst>
        </pc:picChg>
      </pc:sldChg>
      <pc:sldChg chg="addSp delSp modSp add del mod">
        <pc:chgData name="Dominik Lasinski" userId="6ccb622c-e431-4a4f-8ca3-4fafdfd00a73" providerId="ADAL" clId="{A198B714-8BF7-4B61-A20C-EEE325C3F6B0}" dt="2021-08-26T13:03:08.689" v="6364" actId="47"/>
        <pc:sldMkLst>
          <pc:docMk/>
          <pc:sldMk cId="186232590" sldId="290"/>
        </pc:sldMkLst>
        <pc:spChg chg="mod">
          <ac:chgData name="Dominik Lasinski" userId="6ccb622c-e431-4a4f-8ca3-4fafdfd00a73" providerId="ADAL" clId="{A198B714-8BF7-4B61-A20C-EEE325C3F6B0}" dt="2021-08-23T20:02:04.765" v="5518" actId="20577"/>
          <ac:spMkLst>
            <pc:docMk/>
            <pc:sldMk cId="186232590" sldId="290"/>
            <ac:spMk id="5" creationId="{A62780D7-8DB7-43A8-AECF-327F9E9F4970}"/>
          </ac:spMkLst>
        </pc:spChg>
        <pc:picChg chg="del">
          <ac:chgData name="Dominik Lasinski" userId="6ccb622c-e431-4a4f-8ca3-4fafdfd00a73" providerId="ADAL" clId="{A198B714-8BF7-4B61-A20C-EEE325C3F6B0}" dt="2021-08-23T20:02:08.918" v="5519" actId="478"/>
          <ac:picMkLst>
            <pc:docMk/>
            <pc:sldMk cId="186232590" sldId="290"/>
            <ac:picMk id="6" creationId="{C93D5FF8-15D9-4574-916C-1A5A5D09E651}"/>
          </ac:picMkLst>
        </pc:picChg>
        <pc:picChg chg="del">
          <ac:chgData name="Dominik Lasinski" userId="6ccb622c-e431-4a4f-8ca3-4fafdfd00a73" providerId="ADAL" clId="{A198B714-8BF7-4B61-A20C-EEE325C3F6B0}" dt="2021-08-23T20:02:10.761" v="5521" actId="478"/>
          <ac:picMkLst>
            <pc:docMk/>
            <pc:sldMk cId="186232590" sldId="290"/>
            <ac:picMk id="7" creationId="{3AF6766C-9E5F-4B51-B855-E609C64B710C}"/>
          </ac:picMkLst>
        </pc:picChg>
        <pc:picChg chg="add mod">
          <ac:chgData name="Dominik Lasinski" userId="6ccb622c-e431-4a4f-8ca3-4fafdfd00a73" providerId="ADAL" clId="{A198B714-8BF7-4B61-A20C-EEE325C3F6B0}" dt="2021-08-23T20:02:26.027" v="5529" actId="1076"/>
          <ac:picMkLst>
            <pc:docMk/>
            <pc:sldMk cId="186232590" sldId="290"/>
            <ac:picMk id="8" creationId="{6A534D56-9084-4555-A0AE-62ACB836330F}"/>
          </ac:picMkLst>
        </pc:picChg>
        <pc:picChg chg="add mod">
          <ac:chgData name="Dominik Lasinski" userId="6ccb622c-e431-4a4f-8ca3-4fafdfd00a73" providerId="ADAL" clId="{A198B714-8BF7-4B61-A20C-EEE325C3F6B0}" dt="2021-08-23T20:02:28.303" v="5530" actId="1076"/>
          <ac:picMkLst>
            <pc:docMk/>
            <pc:sldMk cId="186232590" sldId="290"/>
            <ac:picMk id="9" creationId="{3135D9E2-4BD4-4D06-A623-6CE061E8420D}"/>
          </ac:picMkLst>
        </pc:picChg>
      </pc:sldChg>
      <pc:sldChg chg="addSp delSp modSp add mod">
        <pc:chgData name="Dominik Lasinski" userId="6ccb622c-e431-4a4f-8ca3-4fafdfd00a73" providerId="ADAL" clId="{A198B714-8BF7-4B61-A20C-EEE325C3F6B0}" dt="2021-08-25T11:26:24.034" v="5956" actId="1076"/>
        <pc:sldMkLst>
          <pc:docMk/>
          <pc:sldMk cId="7507051" sldId="291"/>
        </pc:sldMkLst>
        <pc:spChg chg="mod">
          <ac:chgData name="Dominik Lasinski" userId="6ccb622c-e431-4a4f-8ca3-4fafdfd00a73" providerId="ADAL" clId="{A198B714-8BF7-4B61-A20C-EEE325C3F6B0}" dt="2021-08-23T20:02:55.269" v="5562" actId="20577"/>
          <ac:spMkLst>
            <pc:docMk/>
            <pc:sldMk cId="7507051" sldId="291"/>
            <ac:spMk id="5" creationId="{A62780D7-8DB7-43A8-AECF-327F9E9F4970}"/>
          </ac:spMkLst>
        </pc:spChg>
        <pc:spChg chg="add mod">
          <ac:chgData name="Dominik Lasinski" userId="6ccb622c-e431-4a4f-8ca3-4fafdfd00a73" providerId="ADAL" clId="{A198B714-8BF7-4B61-A20C-EEE325C3F6B0}" dt="2021-08-25T11:26:24.034" v="5956" actId="1076"/>
          <ac:spMkLst>
            <pc:docMk/>
            <pc:sldMk cId="7507051" sldId="291"/>
            <ac:spMk id="8" creationId="{810E6BA7-6505-4EA6-9207-90BE3F53B981}"/>
          </ac:spMkLst>
        </pc:spChg>
        <pc:graphicFrameChg chg="add del mod">
          <ac:chgData name="Dominik Lasinski" userId="6ccb622c-e431-4a4f-8ca3-4fafdfd00a73" providerId="ADAL" clId="{A198B714-8BF7-4B61-A20C-EEE325C3F6B0}" dt="2021-08-25T11:25:19.202" v="5948" actId="478"/>
          <ac:graphicFrameMkLst>
            <pc:docMk/>
            <pc:sldMk cId="7507051" sldId="291"/>
            <ac:graphicFrameMk id="2" creationId="{CC6DCB47-4497-4B11-BC62-BBB508A2D3FC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5T11:26:18.953" v="5955" actId="1076"/>
          <ac:graphicFrameMkLst>
            <pc:docMk/>
            <pc:sldMk cId="7507051" sldId="291"/>
            <ac:graphicFrameMk id="3" creationId="{25D311C1-3FE3-4505-9328-8B59EE362AA7}"/>
          </ac:graphicFrameMkLst>
        </pc:graphicFrameChg>
        <pc:picChg chg="add mod">
          <ac:chgData name="Dominik Lasinski" userId="6ccb622c-e431-4a4f-8ca3-4fafdfd00a73" providerId="ADAL" clId="{A198B714-8BF7-4B61-A20C-EEE325C3F6B0}" dt="2021-08-23T20:03:45.477" v="5583" actId="14100"/>
          <ac:picMkLst>
            <pc:docMk/>
            <pc:sldMk cId="7507051" sldId="291"/>
            <ac:picMk id="6" creationId="{F9FFB34C-F45E-45E9-B884-ED88113F059C}"/>
          </ac:picMkLst>
        </pc:picChg>
        <pc:picChg chg="add mod">
          <ac:chgData name="Dominik Lasinski" userId="6ccb622c-e431-4a4f-8ca3-4fafdfd00a73" providerId="ADAL" clId="{A198B714-8BF7-4B61-A20C-EEE325C3F6B0}" dt="2021-08-23T20:04:22.544" v="5584" actId="1076"/>
          <ac:picMkLst>
            <pc:docMk/>
            <pc:sldMk cId="7507051" sldId="291"/>
            <ac:picMk id="7" creationId="{FC62D5AB-469F-4A8F-9FB6-9D9B6B2206B6}"/>
          </ac:picMkLst>
        </pc:picChg>
        <pc:picChg chg="del">
          <ac:chgData name="Dominik Lasinski" userId="6ccb622c-e431-4a4f-8ca3-4fafdfd00a73" providerId="ADAL" clId="{A198B714-8BF7-4B61-A20C-EEE325C3F6B0}" dt="2021-08-23T20:02:56.506" v="5563" actId="478"/>
          <ac:picMkLst>
            <pc:docMk/>
            <pc:sldMk cId="7507051" sldId="291"/>
            <ac:picMk id="8" creationId="{6A534D56-9084-4555-A0AE-62ACB836330F}"/>
          </ac:picMkLst>
        </pc:picChg>
        <pc:picChg chg="del">
          <ac:chgData name="Dominik Lasinski" userId="6ccb622c-e431-4a4f-8ca3-4fafdfd00a73" providerId="ADAL" clId="{A198B714-8BF7-4B61-A20C-EEE325C3F6B0}" dt="2021-08-23T20:02:57.012" v="5564" actId="478"/>
          <ac:picMkLst>
            <pc:docMk/>
            <pc:sldMk cId="7507051" sldId="291"/>
            <ac:picMk id="9" creationId="{3135D9E2-4BD4-4D06-A623-6CE061E8420D}"/>
          </ac:picMkLst>
        </pc:picChg>
        <pc:picChg chg="add mod">
          <ac:chgData name="Dominik Lasinski" userId="6ccb622c-e431-4a4f-8ca3-4fafdfd00a73" providerId="ADAL" clId="{A198B714-8BF7-4B61-A20C-EEE325C3F6B0}" dt="2021-08-23T20:03:34.168" v="5581" actId="1076"/>
          <ac:picMkLst>
            <pc:docMk/>
            <pc:sldMk cId="7507051" sldId="291"/>
            <ac:picMk id="10" creationId="{136EE2EC-5AE4-4853-86DF-394CC5A18B02}"/>
          </ac:picMkLst>
        </pc:picChg>
      </pc:sldChg>
      <pc:sldChg chg="addSp delSp modSp add del mod">
        <pc:chgData name="Dominik Lasinski" userId="6ccb622c-e431-4a4f-8ca3-4fafdfd00a73" providerId="ADAL" clId="{A198B714-8BF7-4B61-A20C-EEE325C3F6B0}" dt="2021-08-26T13:29:03.112" v="6369" actId="47"/>
        <pc:sldMkLst>
          <pc:docMk/>
          <pc:sldMk cId="1906859868" sldId="292"/>
        </pc:sldMkLst>
        <pc:spChg chg="mod">
          <ac:chgData name="Dominik Lasinski" userId="6ccb622c-e431-4a4f-8ca3-4fafdfd00a73" providerId="ADAL" clId="{A198B714-8BF7-4B61-A20C-EEE325C3F6B0}" dt="2021-08-23T20:05:22.858" v="5609" actId="20577"/>
          <ac:spMkLst>
            <pc:docMk/>
            <pc:sldMk cId="1906859868" sldId="292"/>
            <ac:spMk id="4" creationId="{5E9CCCE7-2282-4F08-8A65-51C61B77C119}"/>
          </ac:spMkLst>
        </pc:spChg>
        <pc:spChg chg="mod">
          <ac:chgData name="Dominik Lasinski" userId="6ccb622c-e431-4a4f-8ca3-4fafdfd00a73" providerId="ADAL" clId="{A198B714-8BF7-4B61-A20C-EEE325C3F6B0}" dt="2021-08-25T11:26:53.973" v="5957" actId="14100"/>
          <ac:spMkLst>
            <pc:docMk/>
            <pc:sldMk cId="1906859868" sldId="292"/>
            <ac:spMk id="5" creationId="{A62780D7-8DB7-43A8-AECF-327F9E9F4970}"/>
          </ac:spMkLst>
        </pc:spChg>
        <pc:spChg chg="add del mod">
          <ac:chgData name="Dominik Lasinski" userId="6ccb622c-e431-4a4f-8ca3-4fafdfd00a73" providerId="ADAL" clId="{A198B714-8BF7-4B61-A20C-EEE325C3F6B0}" dt="2021-08-25T11:27:18.428" v="5964"/>
          <ac:spMkLst>
            <pc:docMk/>
            <pc:sldMk cId="1906859868" sldId="292"/>
            <ac:spMk id="7" creationId="{F2F973B3-4684-432A-8138-C25A48CAC81F}"/>
          </ac:spMkLst>
        </pc:spChg>
        <pc:graphicFrameChg chg="add mod">
          <ac:chgData name="Dominik Lasinski" userId="6ccb622c-e431-4a4f-8ca3-4fafdfd00a73" providerId="ADAL" clId="{A198B714-8BF7-4B61-A20C-EEE325C3F6B0}" dt="2021-08-25T11:27:00.154" v="5960" actId="1076"/>
          <ac:graphicFrameMkLst>
            <pc:docMk/>
            <pc:sldMk cId="1906859868" sldId="292"/>
            <ac:graphicFrameMk id="2" creationId="{60547316-066E-495B-AB71-05AB7CAC5EE3}"/>
          </ac:graphicFrameMkLst>
        </pc:graphicFrameChg>
        <pc:picChg chg="del">
          <ac:chgData name="Dominik Lasinski" userId="6ccb622c-e431-4a4f-8ca3-4fafdfd00a73" providerId="ADAL" clId="{A198B714-8BF7-4B61-A20C-EEE325C3F6B0}" dt="2021-08-23T20:05:51.321" v="5676" actId="478"/>
          <ac:picMkLst>
            <pc:docMk/>
            <pc:sldMk cId="1906859868" sldId="292"/>
            <ac:picMk id="6" creationId="{C93D5FF8-15D9-4574-916C-1A5A5D09E651}"/>
          </ac:picMkLst>
        </pc:picChg>
        <pc:picChg chg="del">
          <ac:chgData name="Dominik Lasinski" userId="6ccb622c-e431-4a4f-8ca3-4fafdfd00a73" providerId="ADAL" clId="{A198B714-8BF7-4B61-A20C-EEE325C3F6B0}" dt="2021-08-23T20:05:51.665" v="5677" actId="478"/>
          <ac:picMkLst>
            <pc:docMk/>
            <pc:sldMk cId="1906859868" sldId="292"/>
            <ac:picMk id="7" creationId="{3AF6766C-9E5F-4B51-B855-E609C64B710C}"/>
          </ac:picMkLst>
        </pc:picChg>
        <pc:picChg chg="add mod">
          <ac:chgData name="Dominik Lasinski" userId="6ccb622c-e431-4a4f-8ca3-4fafdfd00a73" providerId="ADAL" clId="{A198B714-8BF7-4B61-A20C-EEE325C3F6B0}" dt="2021-08-23T20:06:19.264" v="5689" actId="1076"/>
          <ac:picMkLst>
            <pc:docMk/>
            <pc:sldMk cId="1906859868" sldId="292"/>
            <ac:picMk id="8" creationId="{5B005CE6-5A4E-4CB1-A131-291241A9DD14}"/>
          </ac:picMkLst>
        </pc:picChg>
        <pc:picChg chg="add mod">
          <ac:chgData name="Dominik Lasinski" userId="6ccb622c-e431-4a4f-8ca3-4fafdfd00a73" providerId="ADAL" clId="{A198B714-8BF7-4B61-A20C-EEE325C3F6B0}" dt="2021-08-23T20:06:20.938" v="5690" actId="1076"/>
          <ac:picMkLst>
            <pc:docMk/>
            <pc:sldMk cId="1906859868" sldId="292"/>
            <ac:picMk id="9" creationId="{4BD50AC6-5FF0-4104-BCEC-53D3F93DB69E}"/>
          </ac:picMkLst>
        </pc:picChg>
      </pc:sldChg>
      <pc:sldChg chg="addSp modSp add mod">
        <pc:chgData name="Dominik Lasinski" userId="6ccb622c-e431-4a4f-8ca3-4fafdfd00a73" providerId="ADAL" clId="{A198B714-8BF7-4B61-A20C-EEE325C3F6B0}" dt="2021-08-25T11:28:54.540" v="5972" actId="1076"/>
        <pc:sldMkLst>
          <pc:docMk/>
          <pc:sldMk cId="3712422324" sldId="293"/>
        </pc:sldMkLst>
        <pc:graphicFrameChg chg="add mod">
          <ac:chgData name="Dominik Lasinski" userId="6ccb622c-e431-4a4f-8ca3-4fafdfd00a73" providerId="ADAL" clId="{A198B714-8BF7-4B61-A20C-EEE325C3F6B0}" dt="2021-08-25T11:28:54.540" v="5972" actId="1076"/>
          <ac:graphicFrameMkLst>
            <pc:docMk/>
            <pc:sldMk cId="3712422324" sldId="293"/>
            <ac:graphicFrameMk id="2" creationId="{857B086D-9C71-492C-8376-DECA3F34E5D1}"/>
          </ac:graphicFrameMkLst>
        </pc:graphicFrameChg>
        <pc:picChg chg="add mod">
          <ac:chgData name="Dominik Lasinski" userId="6ccb622c-e431-4a4f-8ca3-4fafdfd00a73" providerId="ADAL" clId="{A198B714-8BF7-4B61-A20C-EEE325C3F6B0}" dt="2021-08-23T20:07:02.059" v="5708" actId="1076"/>
          <ac:picMkLst>
            <pc:docMk/>
            <pc:sldMk cId="3712422324" sldId="293"/>
            <ac:picMk id="6" creationId="{B31C98E1-AC77-4F07-9A94-824D668B4E07}"/>
          </ac:picMkLst>
        </pc:picChg>
        <pc:picChg chg="mod">
          <ac:chgData name="Dominik Lasinski" userId="6ccb622c-e431-4a4f-8ca3-4fafdfd00a73" providerId="ADAL" clId="{A198B714-8BF7-4B61-A20C-EEE325C3F6B0}" dt="2021-08-23T20:06:57.100" v="5703" actId="14100"/>
          <ac:picMkLst>
            <pc:docMk/>
            <pc:sldMk cId="3712422324" sldId="293"/>
            <ac:picMk id="8" creationId="{5B005CE6-5A4E-4CB1-A131-291241A9DD14}"/>
          </ac:picMkLst>
        </pc:picChg>
        <pc:picChg chg="mod">
          <ac:chgData name="Dominik Lasinski" userId="6ccb622c-e431-4a4f-8ca3-4fafdfd00a73" providerId="ADAL" clId="{A198B714-8BF7-4B61-A20C-EEE325C3F6B0}" dt="2021-08-23T20:07:06.586" v="5710" actId="1076"/>
          <ac:picMkLst>
            <pc:docMk/>
            <pc:sldMk cId="3712422324" sldId="293"/>
            <ac:picMk id="9" creationId="{4BD50AC6-5FF0-4104-BCEC-53D3F93DB69E}"/>
          </ac:picMkLst>
        </pc:picChg>
      </pc:sldChg>
      <pc:sldChg chg="addSp delSp modSp add del mod">
        <pc:chgData name="Dominik Lasinski" userId="6ccb622c-e431-4a4f-8ca3-4fafdfd00a73" providerId="ADAL" clId="{A198B714-8BF7-4B61-A20C-EEE325C3F6B0}" dt="2021-08-26T14:43:30.924" v="6384" actId="1076"/>
        <pc:sldMkLst>
          <pc:docMk/>
          <pc:sldMk cId="2190215262" sldId="294"/>
        </pc:sldMkLst>
        <pc:spChg chg="mod">
          <ac:chgData name="Dominik Lasinski" userId="6ccb622c-e431-4a4f-8ca3-4fafdfd00a73" providerId="ADAL" clId="{A198B714-8BF7-4B61-A20C-EEE325C3F6B0}" dt="2021-08-23T20:07:43.390" v="5777" actId="14100"/>
          <ac:spMkLst>
            <pc:docMk/>
            <pc:sldMk cId="2190215262" sldId="294"/>
            <ac:spMk id="5" creationId="{A62780D7-8DB7-43A8-AECF-327F9E9F4970}"/>
          </ac:spMkLst>
        </pc:spChg>
        <pc:graphicFrameChg chg="add mod">
          <ac:chgData name="Dominik Lasinski" userId="6ccb622c-e431-4a4f-8ca3-4fafdfd00a73" providerId="ADAL" clId="{A198B714-8BF7-4B61-A20C-EEE325C3F6B0}" dt="2021-08-26T14:43:30.924" v="6384" actId="1076"/>
          <ac:graphicFrameMkLst>
            <pc:docMk/>
            <pc:sldMk cId="2190215262" sldId="294"/>
            <ac:graphicFrameMk id="2" creationId="{079887B6-C626-49D3-AE33-EE4EFBA527AB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5T11:27:37.311" v="5970" actId="1076"/>
          <ac:graphicFrameMkLst>
            <pc:docMk/>
            <pc:sldMk cId="2190215262" sldId="294"/>
            <ac:graphicFrameMk id="2" creationId="{79EB89D7-DD46-4C95-B40A-DF71825DDC84}"/>
          </ac:graphicFrameMkLst>
        </pc:graphicFrameChg>
        <pc:picChg chg="del">
          <ac:chgData name="Dominik Lasinski" userId="6ccb622c-e431-4a4f-8ca3-4fafdfd00a73" providerId="ADAL" clId="{A198B714-8BF7-4B61-A20C-EEE325C3F6B0}" dt="2021-08-23T20:07:17.319" v="5713" actId="478"/>
          <ac:picMkLst>
            <pc:docMk/>
            <pc:sldMk cId="2190215262" sldId="294"/>
            <ac:picMk id="6" creationId="{B31C98E1-AC77-4F07-9A94-824D668B4E07}"/>
          </ac:picMkLst>
        </pc:picChg>
        <pc:picChg chg="add mod">
          <ac:chgData name="Dominik Lasinski" userId="6ccb622c-e431-4a4f-8ca3-4fafdfd00a73" providerId="ADAL" clId="{A198B714-8BF7-4B61-A20C-EEE325C3F6B0}" dt="2021-08-23T20:07:51.616" v="5780" actId="1076"/>
          <ac:picMkLst>
            <pc:docMk/>
            <pc:sldMk cId="2190215262" sldId="294"/>
            <ac:picMk id="7" creationId="{7E499503-C334-4615-947D-5BA4DD5416C6}"/>
          </ac:picMkLst>
        </pc:picChg>
        <pc:picChg chg="del">
          <ac:chgData name="Dominik Lasinski" userId="6ccb622c-e431-4a4f-8ca3-4fafdfd00a73" providerId="ADAL" clId="{A198B714-8BF7-4B61-A20C-EEE325C3F6B0}" dt="2021-08-23T20:07:17.762" v="5714" actId="478"/>
          <ac:picMkLst>
            <pc:docMk/>
            <pc:sldMk cId="2190215262" sldId="294"/>
            <ac:picMk id="8" creationId="{5B005CE6-5A4E-4CB1-A131-291241A9DD14}"/>
          </ac:picMkLst>
        </pc:picChg>
        <pc:picChg chg="del">
          <ac:chgData name="Dominik Lasinski" userId="6ccb622c-e431-4a4f-8ca3-4fafdfd00a73" providerId="ADAL" clId="{A198B714-8BF7-4B61-A20C-EEE325C3F6B0}" dt="2021-08-23T20:07:16.857" v="5712" actId="478"/>
          <ac:picMkLst>
            <pc:docMk/>
            <pc:sldMk cId="2190215262" sldId="294"/>
            <ac:picMk id="9" creationId="{4BD50AC6-5FF0-4104-BCEC-53D3F93DB69E}"/>
          </ac:picMkLst>
        </pc:picChg>
      </pc:sldChg>
      <pc:sldChg chg="addSp delSp modSp add del mod">
        <pc:chgData name="Dominik Lasinski" userId="6ccb622c-e431-4a4f-8ca3-4fafdfd00a73" providerId="ADAL" clId="{A198B714-8BF7-4B61-A20C-EEE325C3F6B0}" dt="2021-08-26T13:19:49.773" v="6366" actId="47"/>
        <pc:sldMkLst>
          <pc:docMk/>
          <pc:sldMk cId="3858826067" sldId="295"/>
        </pc:sldMkLst>
        <pc:spChg chg="add mod">
          <ac:chgData name="Dominik Lasinski" userId="6ccb622c-e431-4a4f-8ca3-4fafdfd00a73" providerId="ADAL" clId="{A198B714-8BF7-4B61-A20C-EEE325C3F6B0}" dt="2021-08-25T11:20:18.758" v="5891" actId="13822"/>
          <ac:spMkLst>
            <pc:docMk/>
            <pc:sldMk cId="3858826067" sldId="295"/>
            <ac:spMk id="2" creationId="{D60910A0-091B-4D81-8D72-4C5BADB6191C}"/>
          </ac:spMkLst>
        </pc:spChg>
        <pc:spChg chg="mod">
          <ac:chgData name="Dominik Lasinski" userId="6ccb622c-e431-4a4f-8ca3-4fafdfd00a73" providerId="ADAL" clId="{A198B714-8BF7-4B61-A20C-EEE325C3F6B0}" dt="2021-08-23T20:08:22.503" v="5850" actId="20577"/>
          <ac:spMkLst>
            <pc:docMk/>
            <pc:sldMk cId="3858826067" sldId="295"/>
            <ac:spMk id="5" creationId="{A62780D7-8DB7-43A8-AECF-327F9E9F4970}"/>
          </ac:spMkLst>
        </pc:spChg>
        <pc:spChg chg="add mod">
          <ac:chgData name="Dominik Lasinski" userId="6ccb622c-e431-4a4f-8ca3-4fafdfd00a73" providerId="ADAL" clId="{A198B714-8BF7-4B61-A20C-EEE325C3F6B0}" dt="2021-08-25T11:20:28.454" v="5893" actId="1076"/>
          <ac:spMkLst>
            <pc:docMk/>
            <pc:sldMk cId="3858826067" sldId="295"/>
            <ac:spMk id="7" creationId="{33C7B394-DE02-4DFC-80B5-2A8844B4FD55}"/>
          </ac:spMkLst>
        </pc:spChg>
        <pc:spChg chg="add del mod">
          <ac:chgData name="Dominik Lasinski" userId="6ccb622c-e431-4a4f-8ca3-4fafdfd00a73" providerId="ADAL" clId="{A198B714-8BF7-4B61-A20C-EEE325C3F6B0}" dt="2021-08-25T11:21:07.985" v="5900" actId="478"/>
          <ac:spMkLst>
            <pc:docMk/>
            <pc:sldMk cId="3858826067" sldId="295"/>
            <ac:spMk id="9" creationId="{FE1D4CE9-2D4D-47E0-B226-07EEDE4E1448}"/>
          </ac:spMkLst>
        </pc:spChg>
        <pc:graphicFrameChg chg="add mod">
          <ac:chgData name="Dominik Lasinski" userId="6ccb622c-e431-4a4f-8ca3-4fafdfd00a73" providerId="ADAL" clId="{A198B714-8BF7-4B61-A20C-EEE325C3F6B0}" dt="2021-08-25T11:21:47.947" v="5911" actId="1076"/>
          <ac:graphicFrameMkLst>
            <pc:docMk/>
            <pc:sldMk cId="3858826067" sldId="295"/>
            <ac:graphicFrameMk id="10" creationId="{0342BCF2-C350-4F26-B97D-24B3727642D2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5T11:21:36.907" v="5906" actId="1076"/>
          <ac:graphicFrameMkLst>
            <pc:docMk/>
            <pc:sldMk cId="3858826067" sldId="295"/>
            <ac:graphicFrameMk id="11" creationId="{DD049F78-A3A7-4CB6-BF89-254B20C9D149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5T11:21:49.249" v="5912" actId="1076"/>
          <ac:graphicFrameMkLst>
            <pc:docMk/>
            <pc:sldMk cId="3858826067" sldId="295"/>
            <ac:graphicFrameMk id="12" creationId="{E4FFA629-9371-4142-BDCD-564EC9BB28D4}"/>
          </ac:graphicFrameMkLst>
        </pc:graphicFrameChg>
        <pc:graphicFrameChg chg="add mod">
          <ac:chgData name="Dominik Lasinski" userId="6ccb622c-e431-4a4f-8ca3-4fafdfd00a73" providerId="ADAL" clId="{A198B714-8BF7-4B61-A20C-EEE325C3F6B0}" dt="2021-08-25T11:22:02.845" v="5919" actId="14100"/>
          <ac:graphicFrameMkLst>
            <pc:docMk/>
            <pc:sldMk cId="3858826067" sldId="295"/>
            <ac:graphicFrameMk id="13" creationId="{6F5B85CF-013D-4E22-945F-4C11AFF4F015}"/>
          </ac:graphicFrameMkLst>
        </pc:graphicFrameChg>
        <pc:picChg chg="add mod">
          <ac:chgData name="Dominik Lasinski" userId="6ccb622c-e431-4a4f-8ca3-4fafdfd00a73" providerId="ADAL" clId="{A198B714-8BF7-4B61-A20C-EEE325C3F6B0}" dt="2021-08-25T11:19:58.138" v="5887" actId="1076"/>
          <ac:picMkLst>
            <pc:docMk/>
            <pc:sldMk cId="3858826067" sldId="295"/>
            <ac:picMk id="6" creationId="{62F2E6E2-3C5A-4354-96B9-1B3204C61B25}"/>
          </ac:picMkLst>
        </pc:picChg>
        <pc:picChg chg="del">
          <ac:chgData name="Dominik Lasinski" userId="6ccb622c-e431-4a4f-8ca3-4fafdfd00a73" providerId="ADAL" clId="{A198B714-8BF7-4B61-A20C-EEE325C3F6B0}" dt="2021-08-23T20:08:31.184" v="5851" actId="478"/>
          <ac:picMkLst>
            <pc:docMk/>
            <pc:sldMk cId="3858826067" sldId="295"/>
            <ac:picMk id="7" creationId="{7E499503-C334-4615-947D-5BA4DD5416C6}"/>
          </ac:picMkLst>
        </pc:picChg>
        <pc:picChg chg="add mod">
          <ac:chgData name="Dominik Lasinski" userId="6ccb622c-e431-4a4f-8ca3-4fafdfd00a73" providerId="ADAL" clId="{A198B714-8BF7-4B61-A20C-EEE325C3F6B0}" dt="2021-08-25T11:19:59.666" v="5888" actId="1076"/>
          <ac:picMkLst>
            <pc:docMk/>
            <pc:sldMk cId="3858826067" sldId="295"/>
            <ac:picMk id="8" creationId="{28CE9F23-8CB2-4B51-B4B9-D9C7B103DB6F}"/>
          </ac:picMkLst>
        </pc:picChg>
      </pc:sldChg>
      <pc:sldChg chg="addSp delSp modSp add del mod">
        <pc:chgData name="Dominik Lasinski" userId="6ccb622c-e431-4a4f-8ca3-4fafdfd00a73" providerId="ADAL" clId="{A198B714-8BF7-4B61-A20C-EEE325C3F6B0}" dt="2021-08-26T13:33:40.673" v="6374" actId="47"/>
        <pc:sldMkLst>
          <pc:docMk/>
          <pc:sldMk cId="846940587" sldId="296"/>
        </pc:sldMkLst>
        <pc:spChg chg="mod">
          <ac:chgData name="Dominik Lasinski" userId="6ccb622c-e431-4a4f-8ca3-4fafdfd00a73" providerId="ADAL" clId="{A198B714-8BF7-4B61-A20C-EEE325C3F6B0}" dt="2021-08-23T20:09:05.306" v="5875" actId="20577"/>
          <ac:spMkLst>
            <pc:docMk/>
            <pc:sldMk cId="846940587" sldId="296"/>
            <ac:spMk id="5" creationId="{A62780D7-8DB7-43A8-AECF-327F9E9F4970}"/>
          </ac:spMkLst>
        </pc:spChg>
        <pc:picChg chg="del">
          <ac:chgData name="Dominik Lasinski" userId="6ccb622c-e431-4a4f-8ca3-4fafdfd00a73" providerId="ADAL" clId="{A198B714-8BF7-4B61-A20C-EEE325C3F6B0}" dt="2021-08-23T20:09:06.335" v="5876" actId="478"/>
          <ac:picMkLst>
            <pc:docMk/>
            <pc:sldMk cId="846940587" sldId="296"/>
            <ac:picMk id="6" creationId="{62F2E6E2-3C5A-4354-96B9-1B3204C61B25}"/>
          </ac:picMkLst>
        </pc:picChg>
        <pc:picChg chg="add mod">
          <ac:chgData name="Dominik Lasinski" userId="6ccb622c-e431-4a4f-8ca3-4fafdfd00a73" providerId="ADAL" clId="{A198B714-8BF7-4B61-A20C-EEE325C3F6B0}" dt="2021-08-23T20:09:17.508" v="5881" actId="1076"/>
          <ac:picMkLst>
            <pc:docMk/>
            <pc:sldMk cId="846940587" sldId="296"/>
            <ac:picMk id="7" creationId="{4E9CB063-E84F-4FA8-98B2-BB2488604A05}"/>
          </ac:picMkLst>
        </pc:picChg>
        <pc:picChg chg="del">
          <ac:chgData name="Dominik Lasinski" userId="6ccb622c-e431-4a4f-8ca3-4fafdfd00a73" providerId="ADAL" clId="{A198B714-8BF7-4B61-A20C-EEE325C3F6B0}" dt="2021-08-23T20:09:07.300" v="5877" actId="478"/>
          <ac:picMkLst>
            <pc:docMk/>
            <pc:sldMk cId="846940587" sldId="296"/>
            <ac:picMk id="8" creationId="{28CE9F23-8CB2-4B51-B4B9-D9C7B103DB6F}"/>
          </ac:picMkLst>
        </pc:picChg>
      </pc:sldChg>
      <pc:sldMasterChg chg="delSldLayout">
        <pc:chgData name="Dominik Lasinski" userId="6ccb622c-e431-4a4f-8ca3-4fafdfd00a73" providerId="ADAL" clId="{A198B714-8BF7-4B61-A20C-EEE325C3F6B0}" dt="2021-08-26T13:33:45.833" v="6376" actId="47"/>
        <pc:sldMasterMkLst>
          <pc:docMk/>
          <pc:sldMasterMk cId="705563838" sldId="2147483660"/>
        </pc:sldMasterMkLst>
        <pc:sldLayoutChg chg="del">
          <pc:chgData name="Dominik Lasinski" userId="6ccb622c-e431-4a4f-8ca3-4fafdfd00a73" providerId="ADAL" clId="{A198B714-8BF7-4B61-A20C-EEE325C3F6B0}" dt="2021-08-26T13:33:45.833" v="6376" actId="47"/>
          <pc:sldLayoutMkLst>
            <pc:docMk/>
            <pc:sldMasterMk cId="705563838" sldId="2147483660"/>
            <pc:sldLayoutMk cId="587737332" sldId="2147483665"/>
          </pc:sldLayoutMkLst>
        </pc:sldLayoutChg>
      </pc:sldMaster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.png"/><Relationship Id="rId5" Type="http://schemas.openxmlformats.org/officeDocument/2006/relationships/hyperlink" Target="https://storyset.com/?utm_source=slidesgo_template&amp;utm_medium=referral-link&amp;utm_campaign=slidesgo_contents_of_this_template&amp;utm_term=storyset&amp;utm_content=storyset" TargetMode="External"/><Relationship Id="rId4" Type="http://schemas.openxmlformats.org/officeDocument/2006/relationships/hyperlink" Target="http://bit.ly/2TtBDfr" TargetMode="Externa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 rotWithShape="1">
          <a:blip r:embed="rId2">
            <a:alphaModFix/>
          </a:blip>
          <a:srcRect t="3688" r="62189"/>
          <a:stretch/>
        </p:blipFill>
        <p:spPr>
          <a:xfrm>
            <a:off x="10353001" y="2029267"/>
            <a:ext cx="1838999" cy="33776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960000" y="1273433"/>
            <a:ext cx="7059600" cy="227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867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960000" y="3870333"/>
            <a:ext cx="4980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7500400" y="3319744"/>
            <a:ext cx="2237200" cy="22368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" name="Google Shape;13;p2"/>
          <p:cNvSpPr/>
          <p:nvPr/>
        </p:nvSpPr>
        <p:spPr>
          <a:xfrm>
            <a:off x="8461734" y="1012639"/>
            <a:ext cx="4980321" cy="5339335"/>
          </a:xfrm>
          <a:custGeom>
            <a:avLst/>
            <a:gdLst/>
            <a:ahLst/>
            <a:cxnLst/>
            <a:rect l="l" t="t" r="r" b="b"/>
            <a:pathLst>
              <a:path w="195460" h="209550" extrusionOk="0">
                <a:moveTo>
                  <a:pt x="183548" y="11656"/>
                </a:moveTo>
                <a:lnTo>
                  <a:pt x="183548" y="197894"/>
                </a:lnTo>
                <a:lnTo>
                  <a:pt x="11912" y="197894"/>
                </a:lnTo>
                <a:lnTo>
                  <a:pt x="11912" y="11656"/>
                </a:lnTo>
                <a:close/>
                <a:moveTo>
                  <a:pt x="0" y="0"/>
                </a:moveTo>
                <a:lnTo>
                  <a:pt x="0" y="209550"/>
                </a:lnTo>
                <a:lnTo>
                  <a:pt x="195460" y="209550"/>
                </a:lnTo>
                <a:lnTo>
                  <a:pt x="195460" y="0"/>
                </a:lnTo>
                <a:close/>
              </a:path>
            </a:pathLst>
          </a:custGeom>
          <a:solidFill>
            <a:srgbClr val="EA543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0364717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83563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1_Caption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13"/>
          <p:cNvSpPr txBox="1">
            <a:spLocks noGrp="1"/>
          </p:cNvSpPr>
          <p:nvPr>
            <p:ph type="title"/>
          </p:nvPr>
        </p:nvSpPr>
        <p:spPr>
          <a:xfrm>
            <a:off x="5671767" y="720000"/>
            <a:ext cx="5560400" cy="300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2800"/>
              <a:buNone/>
              <a:defRPr sz="4133">
                <a:solidFill>
                  <a:srgbClr val="FFFFFF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pic>
        <p:nvPicPr>
          <p:cNvPr id="72" name="Google Shape;72;p13"/>
          <p:cNvPicPr preferRelativeResize="0"/>
          <p:nvPr/>
        </p:nvPicPr>
        <p:blipFill rotWithShape="1">
          <a:blip r:embed="rId2">
            <a:alphaModFix/>
          </a:blip>
          <a:srcRect l="56931"/>
          <a:stretch/>
        </p:blipFill>
        <p:spPr>
          <a:xfrm>
            <a:off x="1" y="319133"/>
            <a:ext cx="1795999" cy="3006699"/>
          </a:xfrm>
          <a:prstGeom prst="rect">
            <a:avLst/>
          </a:prstGeom>
          <a:noFill/>
          <a:ln>
            <a:noFill/>
          </a:ln>
        </p:spPr>
      </p:pic>
      <p:sp>
        <p:nvSpPr>
          <p:cNvPr id="73" name="Google Shape;73;p13"/>
          <p:cNvSpPr/>
          <p:nvPr/>
        </p:nvSpPr>
        <p:spPr>
          <a:xfrm flipH="1">
            <a:off x="7349984" y="4726736"/>
            <a:ext cx="1642800" cy="16424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4" name="Google Shape;74;p13"/>
          <p:cNvSpPr/>
          <p:nvPr/>
        </p:nvSpPr>
        <p:spPr>
          <a:xfrm flipH="1">
            <a:off x="8072684" y="3528773"/>
            <a:ext cx="4980321" cy="5339335"/>
          </a:xfrm>
          <a:custGeom>
            <a:avLst/>
            <a:gdLst/>
            <a:ahLst/>
            <a:cxnLst/>
            <a:rect l="l" t="t" r="r" b="b"/>
            <a:pathLst>
              <a:path w="195460" h="209550" extrusionOk="0">
                <a:moveTo>
                  <a:pt x="183548" y="11656"/>
                </a:moveTo>
                <a:lnTo>
                  <a:pt x="183548" y="197894"/>
                </a:lnTo>
                <a:lnTo>
                  <a:pt x="11912" y="197894"/>
                </a:lnTo>
                <a:lnTo>
                  <a:pt x="11912" y="11656"/>
                </a:lnTo>
                <a:close/>
                <a:moveTo>
                  <a:pt x="0" y="0"/>
                </a:moveTo>
                <a:lnTo>
                  <a:pt x="0" y="209550"/>
                </a:lnTo>
                <a:lnTo>
                  <a:pt x="195460" y="209550"/>
                </a:lnTo>
                <a:lnTo>
                  <a:pt x="195460" y="0"/>
                </a:lnTo>
                <a:close/>
              </a:path>
            </a:pathLst>
          </a:custGeom>
          <a:solidFill>
            <a:srgbClr val="EA543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6886020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Google Shape;76;p14"/>
          <p:cNvPicPr preferRelativeResize="0"/>
          <p:nvPr/>
        </p:nvPicPr>
        <p:blipFill rotWithShape="1">
          <a:blip r:embed="rId2">
            <a:alphaModFix/>
          </a:blip>
          <a:srcRect r="25317"/>
          <a:stretch/>
        </p:blipFill>
        <p:spPr>
          <a:xfrm rot="5400000">
            <a:off x="232833" y="3327166"/>
            <a:ext cx="3635200" cy="3509601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Google Shape;77;p14"/>
          <p:cNvSpPr txBox="1">
            <a:spLocks noGrp="1"/>
          </p:cNvSpPr>
          <p:nvPr>
            <p:ph type="title"/>
          </p:nvPr>
        </p:nvSpPr>
        <p:spPr>
          <a:xfrm>
            <a:off x="4094000" y="1625751"/>
            <a:ext cx="35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 idx="2" hasCustomPrompt="1"/>
          </p:nvPr>
        </p:nvSpPr>
        <p:spPr>
          <a:xfrm>
            <a:off x="4094000" y="834851"/>
            <a:ext cx="1700400" cy="79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79" name="Google Shape;79;p14"/>
          <p:cNvSpPr txBox="1">
            <a:spLocks noGrp="1"/>
          </p:cNvSpPr>
          <p:nvPr>
            <p:ph type="subTitle" idx="1"/>
          </p:nvPr>
        </p:nvSpPr>
        <p:spPr>
          <a:xfrm>
            <a:off x="4094000" y="2407784"/>
            <a:ext cx="35596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80" name="Google Shape;80;p14"/>
          <p:cNvSpPr txBox="1">
            <a:spLocks noGrp="1"/>
          </p:cNvSpPr>
          <p:nvPr>
            <p:ph type="title" idx="3"/>
          </p:nvPr>
        </p:nvSpPr>
        <p:spPr>
          <a:xfrm>
            <a:off x="7672400" y="1625751"/>
            <a:ext cx="35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81" name="Google Shape;81;p14"/>
          <p:cNvSpPr txBox="1">
            <a:spLocks noGrp="1"/>
          </p:cNvSpPr>
          <p:nvPr>
            <p:ph type="title" idx="4" hasCustomPrompt="1"/>
          </p:nvPr>
        </p:nvSpPr>
        <p:spPr>
          <a:xfrm>
            <a:off x="7672400" y="834851"/>
            <a:ext cx="1700400" cy="79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82" name="Google Shape;82;p14"/>
          <p:cNvSpPr txBox="1">
            <a:spLocks noGrp="1"/>
          </p:cNvSpPr>
          <p:nvPr>
            <p:ph type="subTitle" idx="5"/>
          </p:nvPr>
        </p:nvSpPr>
        <p:spPr>
          <a:xfrm>
            <a:off x="7672400" y="2407784"/>
            <a:ext cx="35596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83" name="Google Shape;83;p14"/>
          <p:cNvSpPr txBox="1">
            <a:spLocks noGrp="1"/>
          </p:cNvSpPr>
          <p:nvPr>
            <p:ph type="title" idx="6"/>
          </p:nvPr>
        </p:nvSpPr>
        <p:spPr>
          <a:xfrm>
            <a:off x="4094000" y="4174384"/>
            <a:ext cx="35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84" name="Google Shape;84;p14"/>
          <p:cNvSpPr txBox="1">
            <a:spLocks noGrp="1"/>
          </p:cNvSpPr>
          <p:nvPr>
            <p:ph type="title" idx="7" hasCustomPrompt="1"/>
          </p:nvPr>
        </p:nvSpPr>
        <p:spPr>
          <a:xfrm>
            <a:off x="4094000" y="3383484"/>
            <a:ext cx="1700400" cy="79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85" name="Google Shape;85;p14"/>
          <p:cNvSpPr txBox="1">
            <a:spLocks noGrp="1"/>
          </p:cNvSpPr>
          <p:nvPr>
            <p:ph type="subTitle" idx="8"/>
          </p:nvPr>
        </p:nvSpPr>
        <p:spPr>
          <a:xfrm>
            <a:off x="4094000" y="4956417"/>
            <a:ext cx="35596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86" name="Google Shape;86;p14"/>
          <p:cNvSpPr txBox="1">
            <a:spLocks noGrp="1"/>
          </p:cNvSpPr>
          <p:nvPr>
            <p:ph type="title" idx="9"/>
          </p:nvPr>
        </p:nvSpPr>
        <p:spPr>
          <a:xfrm>
            <a:off x="7672400" y="4174384"/>
            <a:ext cx="35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87" name="Google Shape;87;p14"/>
          <p:cNvSpPr txBox="1">
            <a:spLocks noGrp="1"/>
          </p:cNvSpPr>
          <p:nvPr>
            <p:ph type="title" idx="13" hasCustomPrompt="1"/>
          </p:nvPr>
        </p:nvSpPr>
        <p:spPr>
          <a:xfrm>
            <a:off x="7672400" y="3383484"/>
            <a:ext cx="1700400" cy="79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88" name="Google Shape;88;p14"/>
          <p:cNvSpPr txBox="1">
            <a:spLocks noGrp="1"/>
          </p:cNvSpPr>
          <p:nvPr>
            <p:ph type="subTitle" idx="14"/>
          </p:nvPr>
        </p:nvSpPr>
        <p:spPr>
          <a:xfrm>
            <a:off x="7672400" y="4956417"/>
            <a:ext cx="35596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89" name="Google Shape;89;p14"/>
          <p:cNvSpPr/>
          <p:nvPr/>
        </p:nvSpPr>
        <p:spPr>
          <a:xfrm>
            <a:off x="985067" y="3740633"/>
            <a:ext cx="1979200" cy="19788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0" name="Google Shape;90;p14"/>
          <p:cNvSpPr/>
          <p:nvPr/>
        </p:nvSpPr>
        <p:spPr>
          <a:xfrm>
            <a:off x="10753668" y="-4051728"/>
            <a:ext cx="4980321" cy="5339335"/>
          </a:xfrm>
          <a:custGeom>
            <a:avLst/>
            <a:gdLst/>
            <a:ahLst/>
            <a:cxnLst/>
            <a:rect l="l" t="t" r="r" b="b"/>
            <a:pathLst>
              <a:path w="195460" h="209550" extrusionOk="0">
                <a:moveTo>
                  <a:pt x="183548" y="11656"/>
                </a:moveTo>
                <a:lnTo>
                  <a:pt x="183548" y="197894"/>
                </a:lnTo>
                <a:lnTo>
                  <a:pt x="11912" y="197894"/>
                </a:lnTo>
                <a:lnTo>
                  <a:pt x="11912" y="11656"/>
                </a:lnTo>
                <a:close/>
                <a:moveTo>
                  <a:pt x="0" y="0"/>
                </a:moveTo>
                <a:lnTo>
                  <a:pt x="0" y="209550"/>
                </a:lnTo>
                <a:lnTo>
                  <a:pt x="195460" y="209550"/>
                </a:lnTo>
                <a:lnTo>
                  <a:pt x="195460" y="0"/>
                </a:lnTo>
                <a:close/>
              </a:path>
            </a:pathLst>
          </a:custGeom>
          <a:solidFill>
            <a:srgbClr val="EA543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7898798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" name="Google Shape;92;p15"/>
          <p:cNvPicPr preferRelativeResize="0"/>
          <p:nvPr/>
        </p:nvPicPr>
        <p:blipFill rotWithShape="1">
          <a:blip r:embed="rId2">
            <a:alphaModFix/>
          </a:blip>
          <a:srcRect t="37729" r="46486"/>
          <a:stretch/>
        </p:blipFill>
        <p:spPr>
          <a:xfrm flipH="1">
            <a:off x="1" y="0"/>
            <a:ext cx="2920900" cy="2450635"/>
          </a:xfrm>
          <a:prstGeom prst="rect">
            <a:avLst/>
          </a:prstGeom>
          <a:noFill/>
          <a:ln>
            <a:noFill/>
          </a:ln>
        </p:spPr>
      </p:pic>
      <p:sp>
        <p:nvSpPr>
          <p:cNvPr id="93" name="Google Shape;93;p15"/>
          <p:cNvSpPr txBox="1">
            <a:spLocks noGrp="1"/>
          </p:cNvSpPr>
          <p:nvPr>
            <p:ph type="title"/>
          </p:nvPr>
        </p:nvSpPr>
        <p:spPr>
          <a:xfrm>
            <a:off x="3053367" y="3937200"/>
            <a:ext cx="60852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94" name="Google Shape;94;p15"/>
          <p:cNvSpPr txBox="1">
            <a:spLocks noGrp="1"/>
          </p:cNvSpPr>
          <p:nvPr>
            <p:ph type="subTitle" idx="1"/>
          </p:nvPr>
        </p:nvSpPr>
        <p:spPr>
          <a:xfrm>
            <a:off x="3053367" y="2450633"/>
            <a:ext cx="6085200" cy="172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5" name="Google Shape;95;p15"/>
          <p:cNvSpPr/>
          <p:nvPr/>
        </p:nvSpPr>
        <p:spPr>
          <a:xfrm flipH="1">
            <a:off x="9751232" y="3429000"/>
            <a:ext cx="1979200" cy="19788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6" name="Google Shape;96;p15"/>
          <p:cNvSpPr/>
          <p:nvPr/>
        </p:nvSpPr>
        <p:spPr>
          <a:xfrm flipH="1">
            <a:off x="1333532" y="900585"/>
            <a:ext cx="9525000" cy="5056833"/>
          </a:xfrm>
          <a:custGeom>
            <a:avLst/>
            <a:gdLst/>
            <a:ahLst/>
            <a:cxnLst/>
            <a:rect l="l" t="t" r="r" b="b"/>
            <a:pathLst>
              <a:path w="285750" h="151705" extrusionOk="0">
                <a:moveTo>
                  <a:pt x="276261" y="9295"/>
                </a:moveTo>
                <a:lnTo>
                  <a:pt x="276261" y="142410"/>
                </a:lnTo>
                <a:lnTo>
                  <a:pt x="9489" y="142410"/>
                </a:lnTo>
                <a:lnTo>
                  <a:pt x="9489" y="9295"/>
                </a:lnTo>
                <a:close/>
                <a:moveTo>
                  <a:pt x="0" y="0"/>
                </a:moveTo>
                <a:lnTo>
                  <a:pt x="0" y="151705"/>
                </a:lnTo>
                <a:lnTo>
                  <a:pt x="285750" y="151705"/>
                </a:lnTo>
                <a:lnTo>
                  <a:pt x="28575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0034930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16"/>
          <p:cNvSpPr txBox="1">
            <a:spLocks noGrp="1"/>
          </p:cNvSpPr>
          <p:nvPr>
            <p:ph type="subTitle" idx="1"/>
          </p:nvPr>
        </p:nvSpPr>
        <p:spPr>
          <a:xfrm>
            <a:off x="3030800" y="1730500"/>
            <a:ext cx="3065200" cy="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Bebas Neue"/>
              <a:buNone/>
              <a:defRPr sz="2667"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9" name="Google Shape;99;p16"/>
          <p:cNvSpPr txBox="1">
            <a:spLocks noGrp="1"/>
          </p:cNvSpPr>
          <p:nvPr>
            <p:ph type="subTitle" idx="2"/>
          </p:nvPr>
        </p:nvSpPr>
        <p:spPr>
          <a:xfrm>
            <a:off x="6096033" y="3389667"/>
            <a:ext cx="3065200" cy="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Bebas Neue"/>
              <a:buNone/>
              <a:defRPr sz="2667"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00" name="Google Shape;100;p16"/>
          <p:cNvSpPr txBox="1">
            <a:spLocks noGrp="1"/>
          </p:cNvSpPr>
          <p:nvPr>
            <p:ph type="subTitle" idx="3"/>
          </p:nvPr>
        </p:nvSpPr>
        <p:spPr>
          <a:xfrm>
            <a:off x="960033" y="2688833"/>
            <a:ext cx="5136000" cy="177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01" name="Google Shape;101;p16"/>
          <p:cNvSpPr txBox="1">
            <a:spLocks noGrp="1"/>
          </p:cNvSpPr>
          <p:nvPr>
            <p:ph type="subTitle" idx="4"/>
          </p:nvPr>
        </p:nvSpPr>
        <p:spPr>
          <a:xfrm>
            <a:off x="6096000" y="4364800"/>
            <a:ext cx="5136000" cy="177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02" name="Google Shape;102;p16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pic>
        <p:nvPicPr>
          <p:cNvPr id="103" name="Google Shape;103;p16"/>
          <p:cNvPicPr preferRelativeResize="0"/>
          <p:nvPr/>
        </p:nvPicPr>
        <p:blipFill rotWithShape="1">
          <a:blip r:embed="rId2">
            <a:alphaModFix/>
          </a:blip>
          <a:srcRect l="72414" t="38107" r="-31446"/>
          <a:stretch/>
        </p:blipFill>
        <p:spPr>
          <a:xfrm flipH="1">
            <a:off x="8634768" y="-373533"/>
            <a:ext cx="3557232" cy="2688832"/>
          </a:xfrm>
          <a:prstGeom prst="rect">
            <a:avLst/>
          </a:prstGeom>
          <a:noFill/>
          <a:ln>
            <a:noFill/>
          </a:ln>
        </p:spPr>
      </p:pic>
      <p:sp>
        <p:nvSpPr>
          <p:cNvPr id="104" name="Google Shape;104;p16"/>
          <p:cNvSpPr/>
          <p:nvPr/>
        </p:nvSpPr>
        <p:spPr>
          <a:xfrm>
            <a:off x="9884134" y="-4200961"/>
            <a:ext cx="4980321" cy="5339335"/>
          </a:xfrm>
          <a:custGeom>
            <a:avLst/>
            <a:gdLst/>
            <a:ahLst/>
            <a:cxnLst/>
            <a:rect l="l" t="t" r="r" b="b"/>
            <a:pathLst>
              <a:path w="195460" h="209550" extrusionOk="0">
                <a:moveTo>
                  <a:pt x="183548" y="11656"/>
                </a:moveTo>
                <a:lnTo>
                  <a:pt x="183548" y="197894"/>
                </a:lnTo>
                <a:lnTo>
                  <a:pt x="11912" y="197894"/>
                </a:lnTo>
                <a:lnTo>
                  <a:pt x="11912" y="11656"/>
                </a:lnTo>
                <a:close/>
                <a:moveTo>
                  <a:pt x="0" y="0"/>
                </a:moveTo>
                <a:lnTo>
                  <a:pt x="0" y="209550"/>
                </a:lnTo>
                <a:lnTo>
                  <a:pt x="195460" y="209550"/>
                </a:lnTo>
                <a:lnTo>
                  <a:pt x="195460" y="0"/>
                </a:lnTo>
                <a:close/>
              </a:path>
            </a:pathLst>
          </a:custGeom>
          <a:solidFill>
            <a:srgbClr val="EA543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5" name="Google Shape;105;p16"/>
          <p:cNvSpPr/>
          <p:nvPr/>
        </p:nvSpPr>
        <p:spPr>
          <a:xfrm>
            <a:off x="-1672866" y="5176339"/>
            <a:ext cx="4980321" cy="5339335"/>
          </a:xfrm>
          <a:custGeom>
            <a:avLst/>
            <a:gdLst/>
            <a:ahLst/>
            <a:cxnLst/>
            <a:rect l="l" t="t" r="r" b="b"/>
            <a:pathLst>
              <a:path w="195460" h="209550" extrusionOk="0">
                <a:moveTo>
                  <a:pt x="183548" y="11656"/>
                </a:moveTo>
                <a:lnTo>
                  <a:pt x="183548" y="197894"/>
                </a:lnTo>
                <a:lnTo>
                  <a:pt x="11912" y="197894"/>
                </a:lnTo>
                <a:lnTo>
                  <a:pt x="11912" y="11656"/>
                </a:lnTo>
                <a:close/>
                <a:moveTo>
                  <a:pt x="0" y="0"/>
                </a:moveTo>
                <a:lnTo>
                  <a:pt x="0" y="209550"/>
                </a:lnTo>
                <a:lnTo>
                  <a:pt x="195460" y="209550"/>
                </a:lnTo>
                <a:lnTo>
                  <a:pt x="19546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106" name="Google Shape;106;p16"/>
          <p:cNvPicPr preferRelativeResize="0"/>
          <p:nvPr/>
        </p:nvPicPr>
        <p:blipFill rotWithShape="1">
          <a:blip r:embed="rId2">
            <a:alphaModFix/>
          </a:blip>
          <a:srcRect l="72413" r="4468"/>
          <a:stretch/>
        </p:blipFill>
        <p:spPr>
          <a:xfrm rot="-5400000">
            <a:off x="2606067" y="4330009"/>
            <a:ext cx="1393068" cy="43444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804863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">
  <p:cSld name="Title and three columns "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17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09" name="Google Shape;109;p17"/>
          <p:cNvSpPr txBox="1">
            <a:spLocks noGrp="1"/>
          </p:cNvSpPr>
          <p:nvPr>
            <p:ph type="title" idx="2"/>
          </p:nvPr>
        </p:nvSpPr>
        <p:spPr>
          <a:xfrm>
            <a:off x="960000" y="3600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10" name="Google Shape;110;p17"/>
          <p:cNvSpPr txBox="1">
            <a:spLocks noGrp="1"/>
          </p:cNvSpPr>
          <p:nvPr>
            <p:ph type="subTitle" idx="1"/>
          </p:nvPr>
        </p:nvSpPr>
        <p:spPr>
          <a:xfrm>
            <a:off x="960000" y="4176200"/>
            <a:ext cx="3115200" cy="14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0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11" name="Google Shape;111;p17"/>
          <p:cNvSpPr txBox="1">
            <a:spLocks noGrp="1"/>
          </p:cNvSpPr>
          <p:nvPr>
            <p:ph type="title" idx="3"/>
          </p:nvPr>
        </p:nvSpPr>
        <p:spPr>
          <a:xfrm>
            <a:off x="4538400" y="3600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12" name="Google Shape;112;p17"/>
          <p:cNvSpPr txBox="1">
            <a:spLocks noGrp="1"/>
          </p:cNvSpPr>
          <p:nvPr>
            <p:ph type="subTitle" idx="4"/>
          </p:nvPr>
        </p:nvSpPr>
        <p:spPr>
          <a:xfrm>
            <a:off x="4538400" y="4176200"/>
            <a:ext cx="3115200" cy="14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0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13" name="Google Shape;113;p17"/>
          <p:cNvSpPr txBox="1">
            <a:spLocks noGrp="1"/>
          </p:cNvSpPr>
          <p:nvPr>
            <p:ph type="title" idx="5"/>
          </p:nvPr>
        </p:nvSpPr>
        <p:spPr>
          <a:xfrm>
            <a:off x="8116800" y="3600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14" name="Google Shape;114;p17"/>
          <p:cNvSpPr txBox="1">
            <a:spLocks noGrp="1"/>
          </p:cNvSpPr>
          <p:nvPr>
            <p:ph type="subTitle" idx="6"/>
          </p:nvPr>
        </p:nvSpPr>
        <p:spPr>
          <a:xfrm>
            <a:off x="8116800" y="4176200"/>
            <a:ext cx="3115200" cy="14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0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15" name="Google Shape;115;p17"/>
          <p:cNvSpPr/>
          <p:nvPr/>
        </p:nvSpPr>
        <p:spPr>
          <a:xfrm flipH="1">
            <a:off x="0" y="0"/>
            <a:ext cx="12192000" cy="6858197"/>
          </a:xfrm>
          <a:custGeom>
            <a:avLst/>
            <a:gdLst/>
            <a:ahLst/>
            <a:cxnLst/>
            <a:rect l="l" t="t" r="r" b="b"/>
            <a:pathLst>
              <a:path w="285750" h="160739" extrusionOk="0">
                <a:moveTo>
                  <a:pt x="278825" y="6764"/>
                </a:moveTo>
                <a:lnTo>
                  <a:pt x="278825" y="153975"/>
                </a:lnTo>
                <a:lnTo>
                  <a:pt x="6925" y="153975"/>
                </a:lnTo>
                <a:lnTo>
                  <a:pt x="6925" y="6764"/>
                </a:lnTo>
                <a:close/>
                <a:moveTo>
                  <a:pt x="0" y="0"/>
                </a:moveTo>
                <a:lnTo>
                  <a:pt x="0" y="160739"/>
                </a:lnTo>
                <a:lnTo>
                  <a:pt x="285750" y="160739"/>
                </a:lnTo>
                <a:lnTo>
                  <a:pt x="28575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854121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p18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18" name="Google Shape;118;p18"/>
          <p:cNvSpPr txBox="1">
            <a:spLocks noGrp="1"/>
          </p:cNvSpPr>
          <p:nvPr>
            <p:ph type="title" idx="2"/>
          </p:nvPr>
        </p:nvSpPr>
        <p:spPr>
          <a:xfrm>
            <a:off x="1594467" y="2335567"/>
            <a:ext cx="38228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19" name="Google Shape;119;p18"/>
          <p:cNvSpPr txBox="1">
            <a:spLocks noGrp="1"/>
          </p:cNvSpPr>
          <p:nvPr>
            <p:ph type="subTitle" idx="1"/>
          </p:nvPr>
        </p:nvSpPr>
        <p:spPr>
          <a:xfrm>
            <a:off x="1594484" y="2792967"/>
            <a:ext cx="38228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20" name="Google Shape;120;p18"/>
          <p:cNvSpPr txBox="1">
            <a:spLocks noGrp="1"/>
          </p:cNvSpPr>
          <p:nvPr>
            <p:ph type="title" idx="3"/>
          </p:nvPr>
        </p:nvSpPr>
        <p:spPr>
          <a:xfrm>
            <a:off x="6774707" y="2335567"/>
            <a:ext cx="38228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21" name="Google Shape;121;p18"/>
          <p:cNvSpPr txBox="1">
            <a:spLocks noGrp="1"/>
          </p:cNvSpPr>
          <p:nvPr>
            <p:ph type="subTitle" idx="4"/>
          </p:nvPr>
        </p:nvSpPr>
        <p:spPr>
          <a:xfrm>
            <a:off x="6774724" y="2792967"/>
            <a:ext cx="38228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22" name="Google Shape;122;p18"/>
          <p:cNvSpPr txBox="1">
            <a:spLocks noGrp="1"/>
          </p:cNvSpPr>
          <p:nvPr>
            <p:ph type="title" idx="5"/>
          </p:nvPr>
        </p:nvSpPr>
        <p:spPr>
          <a:xfrm>
            <a:off x="1594484" y="4806033"/>
            <a:ext cx="38228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23" name="Google Shape;123;p18"/>
          <p:cNvSpPr txBox="1">
            <a:spLocks noGrp="1"/>
          </p:cNvSpPr>
          <p:nvPr>
            <p:ph type="subTitle" idx="6"/>
          </p:nvPr>
        </p:nvSpPr>
        <p:spPr>
          <a:xfrm>
            <a:off x="1594484" y="5280067"/>
            <a:ext cx="38228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24" name="Google Shape;124;p18"/>
          <p:cNvSpPr txBox="1">
            <a:spLocks noGrp="1"/>
          </p:cNvSpPr>
          <p:nvPr>
            <p:ph type="title" idx="7"/>
          </p:nvPr>
        </p:nvSpPr>
        <p:spPr>
          <a:xfrm>
            <a:off x="6774724" y="4806033"/>
            <a:ext cx="38228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25" name="Google Shape;125;p18"/>
          <p:cNvSpPr txBox="1">
            <a:spLocks noGrp="1"/>
          </p:cNvSpPr>
          <p:nvPr>
            <p:ph type="subTitle" idx="8"/>
          </p:nvPr>
        </p:nvSpPr>
        <p:spPr>
          <a:xfrm>
            <a:off x="6774724" y="5280067"/>
            <a:ext cx="38228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pic>
        <p:nvPicPr>
          <p:cNvPr id="126" name="Google Shape;126;p18"/>
          <p:cNvPicPr preferRelativeResize="0"/>
          <p:nvPr/>
        </p:nvPicPr>
        <p:blipFill rotWithShape="1">
          <a:blip r:embed="rId2">
            <a:alphaModFix/>
          </a:blip>
          <a:srcRect l="72414" r="-31446"/>
          <a:stretch/>
        </p:blipFill>
        <p:spPr>
          <a:xfrm>
            <a:off x="-5" y="1256867"/>
            <a:ext cx="3557232" cy="4344467"/>
          </a:xfrm>
          <a:prstGeom prst="rect">
            <a:avLst/>
          </a:prstGeom>
          <a:noFill/>
          <a:ln>
            <a:noFill/>
          </a:ln>
        </p:spPr>
      </p:pic>
      <p:pic>
        <p:nvPicPr>
          <p:cNvPr id="127" name="Google Shape;127;p18"/>
          <p:cNvPicPr preferRelativeResize="0"/>
          <p:nvPr/>
        </p:nvPicPr>
        <p:blipFill rotWithShape="1">
          <a:blip r:embed="rId2">
            <a:alphaModFix/>
          </a:blip>
          <a:srcRect l="72414" r="-31446"/>
          <a:stretch/>
        </p:blipFill>
        <p:spPr>
          <a:xfrm flipH="1">
            <a:off x="8634761" y="1256867"/>
            <a:ext cx="3557232" cy="4344467"/>
          </a:xfrm>
          <a:prstGeom prst="rect">
            <a:avLst/>
          </a:prstGeom>
          <a:noFill/>
          <a:ln>
            <a:noFill/>
          </a:ln>
        </p:spPr>
      </p:pic>
      <p:sp>
        <p:nvSpPr>
          <p:cNvPr id="128" name="Google Shape;128;p18"/>
          <p:cNvSpPr/>
          <p:nvPr/>
        </p:nvSpPr>
        <p:spPr>
          <a:xfrm flipH="1">
            <a:off x="0" y="0"/>
            <a:ext cx="12192000" cy="6858197"/>
          </a:xfrm>
          <a:custGeom>
            <a:avLst/>
            <a:gdLst/>
            <a:ahLst/>
            <a:cxnLst/>
            <a:rect l="l" t="t" r="r" b="b"/>
            <a:pathLst>
              <a:path w="285750" h="160739" extrusionOk="0">
                <a:moveTo>
                  <a:pt x="278825" y="6764"/>
                </a:moveTo>
                <a:lnTo>
                  <a:pt x="278825" y="153975"/>
                </a:lnTo>
                <a:lnTo>
                  <a:pt x="6925" y="153975"/>
                </a:lnTo>
                <a:lnTo>
                  <a:pt x="6925" y="6764"/>
                </a:lnTo>
                <a:close/>
                <a:moveTo>
                  <a:pt x="0" y="0"/>
                </a:moveTo>
                <a:lnTo>
                  <a:pt x="0" y="160739"/>
                </a:lnTo>
                <a:lnTo>
                  <a:pt x="285750" y="160739"/>
                </a:lnTo>
                <a:lnTo>
                  <a:pt x="28575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51977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p19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1" name="Google Shape;131;p19"/>
          <p:cNvSpPr txBox="1">
            <a:spLocks noGrp="1"/>
          </p:cNvSpPr>
          <p:nvPr>
            <p:ph type="title" idx="2"/>
          </p:nvPr>
        </p:nvSpPr>
        <p:spPr>
          <a:xfrm>
            <a:off x="960000" y="2354567"/>
            <a:ext cx="3388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2" name="Google Shape;132;p19"/>
          <p:cNvSpPr txBox="1">
            <a:spLocks noGrp="1"/>
          </p:cNvSpPr>
          <p:nvPr>
            <p:ph type="subTitle" idx="1"/>
          </p:nvPr>
        </p:nvSpPr>
        <p:spPr>
          <a:xfrm>
            <a:off x="960000" y="3025833"/>
            <a:ext cx="33884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33" name="Google Shape;133;p19"/>
          <p:cNvSpPr txBox="1">
            <a:spLocks noGrp="1"/>
          </p:cNvSpPr>
          <p:nvPr>
            <p:ph type="title" idx="3"/>
          </p:nvPr>
        </p:nvSpPr>
        <p:spPr>
          <a:xfrm>
            <a:off x="4401767" y="2354567"/>
            <a:ext cx="3388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4" name="Google Shape;134;p19"/>
          <p:cNvSpPr txBox="1">
            <a:spLocks noGrp="1"/>
          </p:cNvSpPr>
          <p:nvPr>
            <p:ph type="subTitle" idx="4"/>
          </p:nvPr>
        </p:nvSpPr>
        <p:spPr>
          <a:xfrm>
            <a:off x="4401767" y="3025833"/>
            <a:ext cx="33884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35" name="Google Shape;135;p19"/>
          <p:cNvSpPr txBox="1">
            <a:spLocks noGrp="1"/>
          </p:cNvSpPr>
          <p:nvPr>
            <p:ph type="title" idx="5"/>
          </p:nvPr>
        </p:nvSpPr>
        <p:spPr>
          <a:xfrm>
            <a:off x="960000" y="4875667"/>
            <a:ext cx="3388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6" name="Google Shape;136;p19"/>
          <p:cNvSpPr txBox="1">
            <a:spLocks noGrp="1"/>
          </p:cNvSpPr>
          <p:nvPr>
            <p:ph type="subTitle" idx="6"/>
          </p:nvPr>
        </p:nvSpPr>
        <p:spPr>
          <a:xfrm>
            <a:off x="960000" y="5450300"/>
            <a:ext cx="33884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37" name="Google Shape;137;p19"/>
          <p:cNvSpPr txBox="1">
            <a:spLocks noGrp="1"/>
          </p:cNvSpPr>
          <p:nvPr>
            <p:ph type="title" idx="7"/>
          </p:nvPr>
        </p:nvSpPr>
        <p:spPr>
          <a:xfrm>
            <a:off x="4401767" y="4875667"/>
            <a:ext cx="3388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8" name="Google Shape;138;p19"/>
          <p:cNvSpPr txBox="1">
            <a:spLocks noGrp="1"/>
          </p:cNvSpPr>
          <p:nvPr>
            <p:ph type="subTitle" idx="8"/>
          </p:nvPr>
        </p:nvSpPr>
        <p:spPr>
          <a:xfrm>
            <a:off x="4401767" y="5450300"/>
            <a:ext cx="33884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39" name="Google Shape;139;p19"/>
          <p:cNvSpPr txBox="1">
            <a:spLocks noGrp="1"/>
          </p:cNvSpPr>
          <p:nvPr>
            <p:ph type="title" idx="9"/>
          </p:nvPr>
        </p:nvSpPr>
        <p:spPr>
          <a:xfrm>
            <a:off x="7843533" y="2354567"/>
            <a:ext cx="3388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0" name="Google Shape;140;p19"/>
          <p:cNvSpPr txBox="1">
            <a:spLocks noGrp="1"/>
          </p:cNvSpPr>
          <p:nvPr>
            <p:ph type="subTitle" idx="13"/>
          </p:nvPr>
        </p:nvSpPr>
        <p:spPr>
          <a:xfrm>
            <a:off x="7843533" y="3025833"/>
            <a:ext cx="33884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41" name="Google Shape;141;p19"/>
          <p:cNvSpPr txBox="1">
            <a:spLocks noGrp="1"/>
          </p:cNvSpPr>
          <p:nvPr>
            <p:ph type="title" idx="14"/>
          </p:nvPr>
        </p:nvSpPr>
        <p:spPr>
          <a:xfrm>
            <a:off x="7843533" y="4875667"/>
            <a:ext cx="3388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2" name="Google Shape;142;p19"/>
          <p:cNvSpPr txBox="1">
            <a:spLocks noGrp="1"/>
          </p:cNvSpPr>
          <p:nvPr>
            <p:ph type="subTitle" idx="15"/>
          </p:nvPr>
        </p:nvSpPr>
        <p:spPr>
          <a:xfrm>
            <a:off x="7843533" y="5450300"/>
            <a:ext cx="33884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43" name="Google Shape;143;p19"/>
          <p:cNvSpPr/>
          <p:nvPr/>
        </p:nvSpPr>
        <p:spPr>
          <a:xfrm flipH="1">
            <a:off x="0" y="0"/>
            <a:ext cx="12192000" cy="6858197"/>
          </a:xfrm>
          <a:custGeom>
            <a:avLst/>
            <a:gdLst/>
            <a:ahLst/>
            <a:cxnLst/>
            <a:rect l="l" t="t" r="r" b="b"/>
            <a:pathLst>
              <a:path w="285750" h="160739" extrusionOk="0">
                <a:moveTo>
                  <a:pt x="278825" y="6764"/>
                </a:moveTo>
                <a:lnTo>
                  <a:pt x="278825" y="153975"/>
                </a:lnTo>
                <a:lnTo>
                  <a:pt x="6925" y="153975"/>
                </a:lnTo>
                <a:lnTo>
                  <a:pt x="6925" y="6764"/>
                </a:lnTo>
                <a:close/>
                <a:moveTo>
                  <a:pt x="0" y="0"/>
                </a:moveTo>
                <a:lnTo>
                  <a:pt x="0" y="160739"/>
                </a:lnTo>
                <a:lnTo>
                  <a:pt x="285750" y="160739"/>
                </a:lnTo>
                <a:lnTo>
                  <a:pt x="285750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0057675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Google Shape;145;p20"/>
          <p:cNvSpPr txBox="1">
            <a:spLocks noGrp="1"/>
          </p:cNvSpPr>
          <p:nvPr>
            <p:ph type="title" hasCustomPrompt="1"/>
          </p:nvPr>
        </p:nvSpPr>
        <p:spPr>
          <a:xfrm>
            <a:off x="3637933" y="2284000"/>
            <a:ext cx="75940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146" name="Google Shape;146;p20"/>
          <p:cNvSpPr txBox="1">
            <a:spLocks noGrp="1"/>
          </p:cNvSpPr>
          <p:nvPr>
            <p:ph type="subTitle" idx="1"/>
          </p:nvPr>
        </p:nvSpPr>
        <p:spPr>
          <a:xfrm>
            <a:off x="3637933" y="3225363"/>
            <a:ext cx="75940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47" name="Google Shape;147;p20"/>
          <p:cNvSpPr txBox="1">
            <a:spLocks noGrp="1"/>
          </p:cNvSpPr>
          <p:nvPr>
            <p:ph type="title" idx="2" hasCustomPrompt="1"/>
          </p:nvPr>
        </p:nvSpPr>
        <p:spPr>
          <a:xfrm>
            <a:off x="3637933" y="4225508"/>
            <a:ext cx="75940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148" name="Google Shape;148;p20"/>
          <p:cNvSpPr txBox="1">
            <a:spLocks noGrp="1"/>
          </p:cNvSpPr>
          <p:nvPr>
            <p:ph type="subTitle" idx="3"/>
          </p:nvPr>
        </p:nvSpPr>
        <p:spPr>
          <a:xfrm>
            <a:off x="3637933" y="5166869"/>
            <a:ext cx="75940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pic>
        <p:nvPicPr>
          <p:cNvPr id="149" name="Google Shape;149;p20"/>
          <p:cNvPicPr preferRelativeResize="0"/>
          <p:nvPr/>
        </p:nvPicPr>
        <p:blipFill rotWithShape="1">
          <a:blip r:embed="rId2">
            <a:alphaModFix/>
          </a:blip>
          <a:srcRect l="122" r="62835"/>
          <a:stretch/>
        </p:blipFill>
        <p:spPr>
          <a:xfrm rot="10800000">
            <a:off x="219484" y="1690782"/>
            <a:ext cx="1909832" cy="3717465"/>
          </a:xfrm>
          <a:prstGeom prst="rect">
            <a:avLst/>
          </a:prstGeom>
          <a:noFill/>
          <a:ln>
            <a:noFill/>
          </a:ln>
        </p:spPr>
      </p:pic>
      <p:sp>
        <p:nvSpPr>
          <p:cNvPr id="150" name="Google Shape;150;p20"/>
          <p:cNvSpPr/>
          <p:nvPr/>
        </p:nvSpPr>
        <p:spPr>
          <a:xfrm rot="10800000">
            <a:off x="7288210" y="51100"/>
            <a:ext cx="4727257" cy="1816095"/>
          </a:xfrm>
          <a:custGeom>
            <a:avLst/>
            <a:gdLst/>
            <a:ahLst/>
            <a:cxnLst/>
            <a:rect l="l" t="t" r="r" b="b"/>
            <a:pathLst>
              <a:path w="285750" h="109778" extrusionOk="0">
                <a:moveTo>
                  <a:pt x="217594" y="0"/>
                </a:moveTo>
                <a:lnTo>
                  <a:pt x="215917" y="245"/>
                </a:lnTo>
                <a:lnTo>
                  <a:pt x="214241" y="532"/>
                </a:lnTo>
                <a:lnTo>
                  <a:pt x="213014" y="777"/>
                </a:lnTo>
                <a:lnTo>
                  <a:pt x="211829" y="1063"/>
                </a:lnTo>
                <a:lnTo>
                  <a:pt x="210684" y="1390"/>
                </a:lnTo>
                <a:lnTo>
                  <a:pt x="209539" y="1758"/>
                </a:lnTo>
                <a:lnTo>
                  <a:pt x="208394" y="2208"/>
                </a:lnTo>
                <a:lnTo>
                  <a:pt x="207290" y="2658"/>
                </a:lnTo>
                <a:lnTo>
                  <a:pt x="206227" y="3148"/>
                </a:lnTo>
                <a:lnTo>
                  <a:pt x="205164" y="3680"/>
                </a:lnTo>
                <a:lnTo>
                  <a:pt x="204101" y="4211"/>
                </a:lnTo>
                <a:lnTo>
                  <a:pt x="203079" y="4825"/>
                </a:lnTo>
                <a:lnTo>
                  <a:pt x="202057" y="5479"/>
                </a:lnTo>
                <a:lnTo>
                  <a:pt x="201076" y="6133"/>
                </a:lnTo>
                <a:lnTo>
                  <a:pt x="200095" y="6828"/>
                </a:lnTo>
                <a:lnTo>
                  <a:pt x="199113" y="7564"/>
                </a:lnTo>
                <a:lnTo>
                  <a:pt x="198173" y="8300"/>
                </a:lnTo>
                <a:lnTo>
                  <a:pt x="197233" y="9077"/>
                </a:lnTo>
                <a:lnTo>
                  <a:pt x="196088" y="10058"/>
                </a:lnTo>
                <a:lnTo>
                  <a:pt x="194984" y="11080"/>
                </a:lnTo>
                <a:lnTo>
                  <a:pt x="193921" y="12143"/>
                </a:lnTo>
                <a:lnTo>
                  <a:pt x="192899" y="13206"/>
                </a:lnTo>
                <a:lnTo>
                  <a:pt x="191917" y="14310"/>
                </a:lnTo>
                <a:lnTo>
                  <a:pt x="190936" y="15455"/>
                </a:lnTo>
                <a:lnTo>
                  <a:pt x="189996" y="16600"/>
                </a:lnTo>
                <a:lnTo>
                  <a:pt x="189096" y="17744"/>
                </a:lnTo>
                <a:lnTo>
                  <a:pt x="188197" y="18930"/>
                </a:lnTo>
                <a:lnTo>
                  <a:pt x="187379" y="20157"/>
                </a:lnTo>
                <a:lnTo>
                  <a:pt x="186561" y="21383"/>
                </a:lnTo>
                <a:lnTo>
                  <a:pt x="185785" y="22651"/>
                </a:lnTo>
                <a:lnTo>
                  <a:pt x="185008" y="23918"/>
                </a:lnTo>
                <a:lnTo>
                  <a:pt x="184272" y="25226"/>
                </a:lnTo>
                <a:lnTo>
                  <a:pt x="183577" y="26576"/>
                </a:lnTo>
                <a:lnTo>
                  <a:pt x="182882" y="27925"/>
                </a:lnTo>
                <a:lnTo>
                  <a:pt x="181737" y="30255"/>
                </a:lnTo>
                <a:lnTo>
                  <a:pt x="180551" y="32586"/>
                </a:lnTo>
                <a:lnTo>
                  <a:pt x="179325" y="34916"/>
                </a:lnTo>
                <a:lnTo>
                  <a:pt x="178711" y="36061"/>
                </a:lnTo>
                <a:lnTo>
                  <a:pt x="178057" y="37206"/>
                </a:lnTo>
                <a:lnTo>
                  <a:pt x="177567" y="37942"/>
                </a:lnTo>
                <a:lnTo>
                  <a:pt x="177076" y="38678"/>
                </a:lnTo>
                <a:lnTo>
                  <a:pt x="176585" y="39373"/>
                </a:lnTo>
                <a:lnTo>
                  <a:pt x="176013" y="40068"/>
                </a:lnTo>
                <a:lnTo>
                  <a:pt x="175440" y="40722"/>
                </a:lnTo>
                <a:lnTo>
                  <a:pt x="174868" y="41335"/>
                </a:lnTo>
                <a:lnTo>
                  <a:pt x="174255" y="41908"/>
                </a:lnTo>
                <a:lnTo>
                  <a:pt x="173601" y="42439"/>
                </a:lnTo>
                <a:lnTo>
                  <a:pt x="172906" y="42971"/>
                </a:lnTo>
                <a:lnTo>
                  <a:pt x="172210" y="43421"/>
                </a:lnTo>
                <a:lnTo>
                  <a:pt x="171475" y="43870"/>
                </a:lnTo>
                <a:lnTo>
                  <a:pt x="170698" y="44238"/>
                </a:lnTo>
                <a:lnTo>
                  <a:pt x="169880" y="44606"/>
                </a:lnTo>
                <a:lnTo>
                  <a:pt x="169062" y="44892"/>
                </a:lnTo>
                <a:lnTo>
                  <a:pt x="168204" y="45138"/>
                </a:lnTo>
                <a:lnTo>
                  <a:pt x="167304" y="45383"/>
                </a:lnTo>
                <a:lnTo>
                  <a:pt x="166486" y="45506"/>
                </a:lnTo>
                <a:lnTo>
                  <a:pt x="165669" y="45628"/>
                </a:lnTo>
                <a:lnTo>
                  <a:pt x="164851" y="45710"/>
                </a:lnTo>
                <a:lnTo>
                  <a:pt x="164033" y="45751"/>
                </a:lnTo>
                <a:lnTo>
                  <a:pt x="163216" y="45710"/>
                </a:lnTo>
                <a:lnTo>
                  <a:pt x="162398" y="45669"/>
                </a:lnTo>
                <a:lnTo>
                  <a:pt x="161621" y="45628"/>
                </a:lnTo>
                <a:lnTo>
                  <a:pt x="160803" y="45506"/>
                </a:lnTo>
                <a:lnTo>
                  <a:pt x="160027" y="45342"/>
                </a:lnTo>
                <a:lnTo>
                  <a:pt x="159250" y="45179"/>
                </a:lnTo>
                <a:lnTo>
                  <a:pt x="158473" y="44974"/>
                </a:lnTo>
                <a:lnTo>
                  <a:pt x="157696" y="44770"/>
                </a:lnTo>
                <a:lnTo>
                  <a:pt x="156919" y="44484"/>
                </a:lnTo>
                <a:lnTo>
                  <a:pt x="156142" y="44238"/>
                </a:lnTo>
                <a:lnTo>
                  <a:pt x="154589" y="43584"/>
                </a:lnTo>
                <a:lnTo>
                  <a:pt x="153567" y="43093"/>
                </a:lnTo>
                <a:lnTo>
                  <a:pt x="152585" y="42603"/>
                </a:lnTo>
                <a:lnTo>
                  <a:pt x="151645" y="42071"/>
                </a:lnTo>
                <a:lnTo>
                  <a:pt x="150705" y="41499"/>
                </a:lnTo>
                <a:lnTo>
                  <a:pt x="149764" y="40886"/>
                </a:lnTo>
                <a:lnTo>
                  <a:pt x="148906" y="40231"/>
                </a:lnTo>
                <a:lnTo>
                  <a:pt x="148047" y="39577"/>
                </a:lnTo>
                <a:lnTo>
                  <a:pt x="147188" y="38882"/>
                </a:lnTo>
                <a:lnTo>
                  <a:pt x="146412" y="38146"/>
                </a:lnTo>
                <a:lnTo>
                  <a:pt x="145594" y="37410"/>
                </a:lnTo>
                <a:lnTo>
                  <a:pt x="144858" y="36634"/>
                </a:lnTo>
                <a:lnTo>
                  <a:pt x="144122" y="35816"/>
                </a:lnTo>
                <a:lnTo>
                  <a:pt x="143386" y="34998"/>
                </a:lnTo>
                <a:lnTo>
                  <a:pt x="142691" y="34180"/>
                </a:lnTo>
                <a:lnTo>
                  <a:pt x="141996" y="33281"/>
                </a:lnTo>
                <a:lnTo>
                  <a:pt x="141342" y="32381"/>
                </a:lnTo>
                <a:lnTo>
                  <a:pt x="139011" y="29070"/>
                </a:lnTo>
                <a:lnTo>
                  <a:pt x="136722" y="25758"/>
                </a:lnTo>
                <a:lnTo>
                  <a:pt x="134473" y="22405"/>
                </a:lnTo>
                <a:lnTo>
                  <a:pt x="132183" y="19053"/>
                </a:lnTo>
                <a:lnTo>
                  <a:pt x="131079" y="17458"/>
                </a:lnTo>
                <a:lnTo>
                  <a:pt x="129894" y="15945"/>
                </a:lnTo>
                <a:lnTo>
                  <a:pt x="128708" y="14433"/>
                </a:lnTo>
                <a:lnTo>
                  <a:pt x="127482" y="13002"/>
                </a:lnTo>
                <a:lnTo>
                  <a:pt x="126173" y="11612"/>
                </a:lnTo>
                <a:lnTo>
                  <a:pt x="125478" y="10916"/>
                </a:lnTo>
                <a:lnTo>
                  <a:pt x="124783" y="10262"/>
                </a:lnTo>
                <a:lnTo>
                  <a:pt x="124047" y="9649"/>
                </a:lnTo>
                <a:lnTo>
                  <a:pt x="123311" y="9036"/>
                </a:lnTo>
                <a:lnTo>
                  <a:pt x="122575" y="8422"/>
                </a:lnTo>
                <a:lnTo>
                  <a:pt x="121758" y="7850"/>
                </a:lnTo>
                <a:lnTo>
                  <a:pt x="120367" y="6910"/>
                </a:lnTo>
                <a:lnTo>
                  <a:pt x="118936" y="6051"/>
                </a:lnTo>
                <a:lnTo>
                  <a:pt x="117465" y="5274"/>
                </a:lnTo>
                <a:lnTo>
                  <a:pt x="116729" y="4906"/>
                </a:lnTo>
                <a:lnTo>
                  <a:pt x="115952" y="4579"/>
                </a:lnTo>
                <a:lnTo>
                  <a:pt x="115216" y="4293"/>
                </a:lnTo>
                <a:lnTo>
                  <a:pt x="114439" y="4007"/>
                </a:lnTo>
                <a:lnTo>
                  <a:pt x="113621" y="3761"/>
                </a:lnTo>
                <a:lnTo>
                  <a:pt x="112844" y="3516"/>
                </a:lnTo>
                <a:lnTo>
                  <a:pt x="112027" y="3353"/>
                </a:lnTo>
                <a:lnTo>
                  <a:pt x="111209" y="3189"/>
                </a:lnTo>
                <a:lnTo>
                  <a:pt x="110391" y="3066"/>
                </a:lnTo>
                <a:lnTo>
                  <a:pt x="109533" y="2944"/>
                </a:lnTo>
                <a:lnTo>
                  <a:pt x="108388" y="2903"/>
                </a:lnTo>
                <a:lnTo>
                  <a:pt x="107284" y="2862"/>
                </a:lnTo>
                <a:lnTo>
                  <a:pt x="106221" y="2944"/>
                </a:lnTo>
                <a:lnTo>
                  <a:pt x="105199" y="3066"/>
                </a:lnTo>
                <a:lnTo>
                  <a:pt x="104177" y="3271"/>
                </a:lnTo>
                <a:lnTo>
                  <a:pt x="103195" y="3516"/>
                </a:lnTo>
                <a:lnTo>
                  <a:pt x="102214" y="3843"/>
                </a:lnTo>
                <a:lnTo>
                  <a:pt x="101274" y="4211"/>
                </a:lnTo>
                <a:lnTo>
                  <a:pt x="100374" y="4661"/>
                </a:lnTo>
                <a:lnTo>
                  <a:pt x="99516" y="5152"/>
                </a:lnTo>
                <a:lnTo>
                  <a:pt x="98657" y="5724"/>
                </a:lnTo>
                <a:lnTo>
                  <a:pt x="97839" y="6337"/>
                </a:lnTo>
                <a:lnTo>
                  <a:pt x="97022" y="7032"/>
                </a:lnTo>
                <a:lnTo>
                  <a:pt x="96245" y="7809"/>
                </a:lnTo>
                <a:lnTo>
                  <a:pt x="95509" y="8627"/>
                </a:lnTo>
                <a:lnTo>
                  <a:pt x="94814" y="9485"/>
                </a:lnTo>
                <a:lnTo>
                  <a:pt x="93955" y="10630"/>
                </a:lnTo>
                <a:lnTo>
                  <a:pt x="93178" y="11816"/>
                </a:lnTo>
                <a:lnTo>
                  <a:pt x="92483" y="13043"/>
                </a:lnTo>
                <a:lnTo>
                  <a:pt x="91829" y="14310"/>
                </a:lnTo>
                <a:lnTo>
                  <a:pt x="91216" y="15577"/>
                </a:lnTo>
                <a:lnTo>
                  <a:pt x="90603" y="16845"/>
                </a:lnTo>
                <a:lnTo>
                  <a:pt x="89540" y="19462"/>
                </a:lnTo>
                <a:lnTo>
                  <a:pt x="88517" y="21996"/>
                </a:lnTo>
                <a:lnTo>
                  <a:pt x="87536" y="24531"/>
                </a:lnTo>
                <a:lnTo>
                  <a:pt x="86514" y="27025"/>
                </a:lnTo>
                <a:lnTo>
                  <a:pt x="85983" y="28293"/>
                </a:lnTo>
                <a:lnTo>
                  <a:pt x="85410" y="29479"/>
                </a:lnTo>
                <a:lnTo>
                  <a:pt x="84838" y="30623"/>
                </a:lnTo>
                <a:lnTo>
                  <a:pt x="84265" y="31686"/>
                </a:lnTo>
                <a:lnTo>
                  <a:pt x="83652" y="32749"/>
                </a:lnTo>
                <a:lnTo>
                  <a:pt x="83039" y="33772"/>
                </a:lnTo>
                <a:lnTo>
                  <a:pt x="82385" y="34753"/>
                </a:lnTo>
                <a:lnTo>
                  <a:pt x="81730" y="35734"/>
                </a:lnTo>
                <a:lnTo>
                  <a:pt x="81035" y="36674"/>
                </a:lnTo>
                <a:lnTo>
                  <a:pt x="80340" y="37615"/>
                </a:lnTo>
                <a:lnTo>
                  <a:pt x="79604" y="38514"/>
                </a:lnTo>
                <a:lnTo>
                  <a:pt x="78868" y="39373"/>
                </a:lnTo>
                <a:lnTo>
                  <a:pt x="78092" y="40231"/>
                </a:lnTo>
                <a:lnTo>
                  <a:pt x="77274" y="41049"/>
                </a:lnTo>
                <a:lnTo>
                  <a:pt x="76456" y="41826"/>
                </a:lnTo>
                <a:lnTo>
                  <a:pt x="75639" y="42603"/>
                </a:lnTo>
                <a:lnTo>
                  <a:pt x="74780" y="43339"/>
                </a:lnTo>
                <a:lnTo>
                  <a:pt x="73880" y="44034"/>
                </a:lnTo>
                <a:lnTo>
                  <a:pt x="72981" y="44729"/>
                </a:lnTo>
                <a:lnTo>
                  <a:pt x="72081" y="45383"/>
                </a:lnTo>
                <a:lnTo>
                  <a:pt x="71141" y="46037"/>
                </a:lnTo>
                <a:lnTo>
                  <a:pt x="70201" y="46651"/>
                </a:lnTo>
                <a:lnTo>
                  <a:pt x="69219" y="47223"/>
                </a:lnTo>
                <a:lnTo>
                  <a:pt x="68197" y="47795"/>
                </a:lnTo>
                <a:lnTo>
                  <a:pt x="67216" y="48327"/>
                </a:lnTo>
                <a:lnTo>
                  <a:pt x="66153" y="48858"/>
                </a:lnTo>
                <a:lnTo>
                  <a:pt x="65090" y="49349"/>
                </a:lnTo>
                <a:lnTo>
                  <a:pt x="64027" y="49799"/>
                </a:lnTo>
                <a:lnTo>
                  <a:pt x="62923" y="50248"/>
                </a:lnTo>
                <a:lnTo>
                  <a:pt x="61819" y="50657"/>
                </a:lnTo>
                <a:lnTo>
                  <a:pt x="60715" y="51066"/>
                </a:lnTo>
                <a:lnTo>
                  <a:pt x="59530" y="51434"/>
                </a:lnTo>
                <a:lnTo>
                  <a:pt x="58385" y="51761"/>
                </a:lnTo>
                <a:lnTo>
                  <a:pt x="57199" y="52088"/>
                </a:lnTo>
                <a:lnTo>
                  <a:pt x="55605" y="52456"/>
                </a:lnTo>
                <a:lnTo>
                  <a:pt x="53969" y="52783"/>
                </a:lnTo>
                <a:lnTo>
                  <a:pt x="52375" y="52988"/>
                </a:lnTo>
                <a:lnTo>
                  <a:pt x="50780" y="53192"/>
                </a:lnTo>
                <a:lnTo>
                  <a:pt x="49226" y="53274"/>
                </a:lnTo>
                <a:lnTo>
                  <a:pt x="47673" y="53315"/>
                </a:lnTo>
                <a:lnTo>
                  <a:pt x="46078" y="53274"/>
                </a:lnTo>
                <a:lnTo>
                  <a:pt x="44565" y="53192"/>
                </a:lnTo>
                <a:lnTo>
                  <a:pt x="43012" y="53070"/>
                </a:lnTo>
                <a:lnTo>
                  <a:pt x="41499" y="52865"/>
                </a:lnTo>
                <a:lnTo>
                  <a:pt x="39986" y="52579"/>
                </a:lnTo>
                <a:lnTo>
                  <a:pt x="38514" y="52252"/>
                </a:lnTo>
                <a:lnTo>
                  <a:pt x="37042" y="51843"/>
                </a:lnTo>
                <a:lnTo>
                  <a:pt x="35611" y="51434"/>
                </a:lnTo>
                <a:lnTo>
                  <a:pt x="34180" y="50944"/>
                </a:lnTo>
                <a:lnTo>
                  <a:pt x="32749" y="50371"/>
                </a:lnTo>
                <a:lnTo>
                  <a:pt x="31400" y="49758"/>
                </a:lnTo>
                <a:lnTo>
                  <a:pt x="30010" y="49104"/>
                </a:lnTo>
                <a:lnTo>
                  <a:pt x="28702" y="48409"/>
                </a:lnTo>
                <a:lnTo>
                  <a:pt x="27393" y="47673"/>
                </a:lnTo>
                <a:lnTo>
                  <a:pt x="26085" y="46855"/>
                </a:lnTo>
                <a:lnTo>
                  <a:pt x="24858" y="46037"/>
                </a:lnTo>
                <a:lnTo>
                  <a:pt x="23632" y="45138"/>
                </a:lnTo>
                <a:lnTo>
                  <a:pt x="22405" y="44197"/>
                </a:lnTo>
                <a:lnTo>
                  <a:pt x="21261" y="43216"/>
                </a:lnTo>
                <a:lnTo>
                  <a:pt x="20116" y="42194"/>
                </a:lnTo>
                <a:lnTo>
                  <a:pt x="19012" y="41131"/>
                </a:lnTo>
                <a:lnTo>
                  <a:pt x="17949" y="40027"/>
                </a:lnTo>
                <a:lnTo>
                  <a:pt x="16927" y="38882"/>
                </a:lnTo>
                <a:lnTo>
                  <a:pt x="15945" y="37737"/>
                </a:lnTo>
                <a:lnTo>
                  <a:pt x="14964" y="36511"/>
                </a:lnTo>
                <a:lnTo>
                  <a:pt x="14065" y="35284"/>
                </a:lnTo>
                <a:lnTo>
                  <a:pt x="13043" y="33731"/>
                </a:lnTo>
                <a:lnTo>
                  <a:pt x="12061" y="32177"/>
                </a:lnTo>
                <a:lnTo>
                  <a:pt x="11203" y="30582"/>
                </a:lnTo>
                <a:lnTo>
                  <a:pt x="10385" y="28947"/>
                </a:lnTo>
                <a:lnTo>
                  <a:pt x="9649" y="27271"/>
                </a:lnTo>
                <a:lnTo>
                  <a:pt x="8954" y="25594"/>
                </a:lnTo>
                <a:lnTo>
                  <a:pt x="8382" y="23836"/>
                </a:lnTo>
                <a:lnTo>
                  <a:pt x="7891" y="22078"/>
                </a:lnTo>
                <a:lnTo>
                  <a:pt x="7687" y="21465"/>
                </a:lnTo>
                <a:lnTo>
                  <a:pt x="7441" y="20933"/>
                </a:lnTo>
                <a:lnTo>
                  <a:pt x="7155" y="20525"/>
                </a:lnTo>
                <a:lnTo>
                  <a:pt x="6991" y="20361"/>
                </a:lnTo>
                <a:lnTo>
                  <a:pt x="6787" y="20198"/>
                </a:lnTo>
                <a:lnTo>
                  <a:pt x="6583" y="20034"/>
                </a:lnTo>
                <a:lnTo>
                  <a:pt x="6378" y="19911"/>
                </a:lnTo>
                <a:lnTo>
                  <a:pt x="5928" y="19748"/>
                </a:lnTo>
                <a:lnTo>
                  <a:pt x="5397" y="19666"/>
                </a:lnTo>
                <a:lnTo>
                  <a:pt x="4825" y="19666"/>
                </a:lnTo>
                <a:lnTo>
                  <a:pt x="4334" y="19748"/>
                </a:lnTo>
                <a:lnTo>
                  <a:pt x="3884" y="19870"/>
                </a:lnTo>
                <a:lnTo>
                  <a:pt x="3475" y="20116"/>
                </a:lnTo>
                <a:lnTo>
                  <a:pt x="3107" y="20402"/>
                </a:lnTo>
                <a:lnTo>
                  <a:pt x="2821" y="20770"/>
                </a:lnTo>
                <a:lnTo>
                  <a:pt x="2576" y="21261"/>
                </a:lnTo>
                <a:lnTo>
                  <a:pt x="2412" y="21751"/>
                </a:lnTo>
                <a:lnTo>
                  <a:pt x="2290" y="22364"/>
                </a:lnTo>
                <a:lnTo>
                  <a:pt x="1390" y="29969"/>
                </a:lnTo>
                <a:lnTo>
                  <a:pt x="940" y="33772"/>
                </a:lnTo>
                <a:lnTo>
                  <a:pt x="572" y="37574"/>
                </a:lnTo>
                <a:lnTo>
                  <a:pt x="368" y="40313"/>
                </a:lnTo>
                <a:lnTo>
                  <a:pt x="204" y="43053"/>
                </a:lnTo>
                <a:lnTo>
                  <a:pt x="82" y="45833"/>
                </a:lnTo>
                <a:lnTo>
                  <a:pt x="0" y="48572"/>
                </a:lnTo>
                <a:lnTo>
                  <a:pt x="0" y="51312"/>
                </a:lnTo>
                <a:lnTo>
                  <a:pt x="41" y="54051"/>
                </a:lnTo>
                <a:lnTo>
                  <a:pt x="123" y="56831"/>
                </a:lnTo>
                <a:lnTo>
                  <a:pt x="204" y="59570"/>
                </a:lnTo>
                <a:lnTo>
                  <a:pt x="368" y="62187"/>
                </a:lnTo>
                <a:lnTo>
                  <a:pt x="532" y="64763"/>
                </a:lnTo>
                <a:lnTo>
                  <a:pt x="736" y="67339"/>
                </a:lnTo>
                <a:lnTo>
                  <a:pt x="981" y="69955"/>
                </a:lnTo>
                <a:lnTo>
                  <a:pt x="1267" y="72531"/>
                </a:lnTo>
                <a:lnTo>
                  <a:pt x="1595" y="75107"/>
                </a:lnTo>
                <a:lnTo>
                  <a:pt x="1922" y="77683"/>
                </a:lnTo>
                <a:lnTo>
                  <a:pt x="2330" y="80218"/>
                </a:lnTo>
                <a:lnTo>
                  <a:pt x="2739" y="82793"/>
                </a:lnTo>
                <a:lnTo>
                  <a:pt x="3189" y="85328"/>
                </a:lnTo>
                <a:lnTo>
                  <a:pt x="3680" y="87904"/>
                </a:lnTo>
                <a:lnTo>
                  <a:pt x="4211" y="90439"/>
                </a:lnTo>
                <a:lnTo>
                  <a:pt x="4784" y="92974"/>
                </a:lnTo>
                <a:lnTo>
                  <a:pt x="5356" y="95509"/>
                </a:lnTo>
                <a:lnTo>
                  <a:pt x="6010" y="98003"/>
                </a:lnTo>
                <a:lnTo>
                  <a:pt x="6705" y="100538"/>
                </a:lnTo>
                <a:lnTo>
                  <a:pt x="6951" y="101274"/>
                </a:lnTo>
                <a:lnTo>
                  <a:pt x="7196" y="102010"/>
                </a:lnTo>
                <a:lnTo>
                  <a:pt x="7768" y="103482"/>
                </a:lnTo>
                <a:lnTo>
                  <a:pt x="8136" y="104218"/>
                </a:lnTo>
                <a:lnTo>
                  <a:pt x="8504" y="104913"/>
                </a:lnTo>
                <a:lnTo>
                  <a:pt x="8913" y="105526"/>
                </a:lnTo>
                <a:lnTo>
                  <a:pt x="9363" y="106139"/>
                </a:lnTo>
                <a:lnTo>
                  <a:pt x="9853" y="106712"/>
                </a:lnTo>
                <a:lnTo>
                  <a:pt x="10344" y="107202"/>
                </a:lnTo>
                <a:lnTo>
                  <a:pt x="10876" y="107652"/>
                </a:lnTo>
                <a:lnTo>
                  <a:pt x="11448" y="108061"/>
                </a:lnTo>
                <a:lnTo>
                  <a:pt x="12061" y="108429"/>
                </a:lnTo>
                <a:lnTo>
                  <a:pt x="12675" y="108756"/>
                </a:lnTo>
                <a:lnTo>
                  <a:pt x="13370" y="109042"/>
                </a:lnTo>
                <a:lnTo>
                  <a:pt x="14024" y="109287"/>
                </a:lnTo>
                <a:lnTo>
                  <a:pt x="14760" y="109451"/>
                </a:lnTo>
                <a:lnTo>
                  <a:pt x="15496" y="109574"/>
                </a:lnTo>
                <a:lnTo>
                  <a:pt x="16232" y="109696"/>
                </a:lnTo>
                <a:lnTo>
                  <a:pt x="17008" y="109737"/>
                </a:lnTo>
                <a:lnTo>
                  <a:pt x="19053" y="109778"/>
                </a:lnTo>
                <a:lnTo>
                  <a:pt x="21056" y="109778"/>
                </a:lnTo>
                <a:lnTo>
                  <a:pt x="25104" y="109696"/>
                </a:lnTo>
                <a:lnTo>
                  <a:pt x="33240" y="109451"/>
                </a:lnTo>
                <a:lnTo>
                  <a:pt x="35407" y="109369"/>
                </a:lnTo>
                <a:lnTo>
                  <a:pt x="37574" y="109287"/>
                </a:lnTo>
                <a:lnTo>
                  <a:pt x="41908" y="109001"/>
                </a:lnTo>
                <a:lnTo>
                  <a:pt x="48041" y="108592"/>
                </a:lnTo>
                <a:lnTo>
                  <a:pt x="54133" y="108143"/>
                </a:lnTo>
                <a:lnTo>
                  <a:pt x="59284" y="107734"/>
                </a:lnTo>
                <a:lnTo>
                  <a:pt x="64395" y="107284"/>
                </a:lnTo>
                <a:lnTo>
                  <a:pt x="70119" y="106793"/>
                </a:lnTo>
                <a:lnTo>
                  <a:pt x="75802" y="106221"/>
                </a:lnTo>
                <a:lnTo>
                  <a:pt x="86514" y="105199"/>
                </a:lnTo>
                <a:lnTo>
                  <a:pt x="97308" y="104136"/>
                </a:lnTo>
                <a:lnTo>
                  <a:pt x="106139" y="103318"/>
                </a:lnTo>
                <a:lnTo>
                  <a:pt x="111945" y="102746"/>
                </a:lnTo>
                <a:lnTo>
                  <a:pt x="117792" y="102214"/>
                </a:lnTo>
                <a:lnTo>
                  <a:pt x="123025" y="101805"/>
                </a:lnTo>
                <a:lnTo>
                  <a:pt x="128258" y="101396"/>
                </a:lnTo>
                <a:lnTo>
                  <a:pt x="134677" y="100947"/>
                </a:lnTo>
                <a:lnTo>
                  <a:pt x="141096" y="100538"/>
                </a:lnTo>
                <a:lnTo>
                  <a:pt x="145062" y="100252"/>
                </a:lnTo>
                <a:lnTo>
                  <a:pt x="147066" y="100170"/>
                </a:lnTo>
                <a:lnTo>
                  <a:pt x="149069" y="100088"/>
                </a:lnTo>
                <a:lnTo>
                  <a:pt x="162357" y="99843"/>
                </a:lnTo>
                <a:lnTo>
                  <a:pt x="168981" y="99761"/>
                </a:lnTo>
                <a:lnTo>
                  <a:pt x="172292" y="99720"/>
                </a:lnTo>
                <a:lnTo>
                  <a:pt x="175604" y="99720"/>
                </a:lnTo>
                <a:lnTo>
                  <a:pt x="178016" y="99761"/>
                </a:lnTo>
                <a:lnTo>
                  <a:pt x="180469" y="99843"/>
                </a:lnTo>
                <a:lnTo>
                  <a:pt x="185335" y="100047"/>
                </a:lnTo>
                <a:lnTo>
                  <a:pt x="190200" y="100293"/>
                </a:lnTo>
                <a:lnTo>
                  <a:pt x="195025" y="100661"/>
                </a:lnTo>
                <a:lnTo>
                  <a:pt x="199972" y="101069"/>
                </a:lnTo>
                <a:lnTo>
                  <a:pt x="204919" y="101519"/>
                </a:lnTo>
                <a:lnTo>
                  <a:pt x="209825" y="102051"/>
                </a:lnTo>
                <a:lnTo>
                  <a:pt x="214732" y="102582"/>
                </a:lnTo>
                <a:lnTo>
                  <a:pt x="219679" y="103155"/>
                </a:lnTo>
                <a:lnTo>
                  <a:pt x="224585" y="103768"/>
                </a:lnTo>
                <a:lnTo>
                  <a:pt x="229491" y="104381"/>
                </a:lnTo>
                <a:lnTo>
                  <a:pt x="234398" y="104953"/>
                </a:lnTo>
                <a:lnTo>
                  <a:pt x="237668" y="105321"/>
                </a:lnTo>
                <a:lnTo>
                  <a:pt x="240898" y="105608"/>
                </a:lnTo>
                <a:lnTo>
                  <a:pt x="247399" y="106180"/>
                </a:lnTo>
                <a:lnTo>
                  <a:pt x="250139" y="106425"/>
                </a:lnTo>
                <a:lnTo>
                  <a:pt x="252919" y="106589"/>
                </a:lnTo>
                <a:lnTo>
                  <a:pt x="255699" y="106712"/>
                </a:lnTo>
                <a:lnTo>
                  <a:pt x="258438" y="106793"/>
                </a:lnTo>
                <a:lnTo>
                  <a:pt x="261219" y="106875"/>
                </a:lnTo>
                <a:lnTo>
                  <a:pt x="263999" y="106834"/>
                </a:lnTo>
                <a:lnTo>
                  <a:pt x="266738" y="106793"/>
                </a:lnTo>
                <a:lnTo>
                  <a:pt x="269518" y="106671"/>
                </a:lnTo>
                <a:lnTo>
                  <a:pt x="271236" y="106589"/>
                </a:lnTo>
                <a:lnTo>
                  <a:pt x="272994" y="106466"/>
                </a:lnTo>
                <a:lnTo>
                  <a:pt x="276428" y="106139"/>
                </a:lnTo>
                <a:lnTo>
                  <a:pt x="283338" y="105362"/>
                </a:lnTo>
                <a:lnTo>
                  <a:pt x="283788" y="105281"/>
                </a:lnTo>
                <a:lnTo>
                  <a:pt x="284196" y="105117"/>
                </a:lnTo>
                <a:lnTo>
                  <a:pt x="284523" y="104872"/>
                </a:lnTo>
                <a:lnTo>
                  <a:pt x="284810" y="104586"/>
                </a:lnTo>
                <a:lnTo>
                  <a:pt x="285096" y="104299"/>
                </a:lnTo>
                <a:lnTo>
                  <a:pt x="285341" y="103931"/>
                </a:lnTo>
                <a:lnTo>
                  <a:pt x="285750" y="103155"/>
                </a:lnTo>
                <a:lnTo>
                  <a:pt x="285750" y="102214"/>
                </a:lnTo>
                <a:lnTo>
                  <a:pt x="283583" y="95345"/>
                </a:lnTo>
                <a:lnTo>
                  <a:pt x="282070" y="90603"/>
                </a:lnTo>
                <a:lnTo>
                  <a:pt x="280476" y="85901"/>
                </a:lnTo>
                <a:lnTo>
                  <a:pt x="278840" y="81240"/>
                </a:lnTo>
                <a:lnTo>
                  <a:pt x="277123" y="76620"/>
                </a:lnTo>
                <a:lnTo>
                  <a:pt x="275365" y="72000"/>
                </a:lnTo>
                <a:lnTo>
                  <a:pt x="273484" y="67420"/>
                </a:lnTo>
                <a:lnTo>
                  <a:pt x="271563" y="62882"/>
                </a:lnTo>
                <a:lnTo>
                  <a:pt x="269559" y="58385"/>
                </a:lnTo>
                <a:lnTo>
                  <a:pt x="267515" y="53928"/>
                </a:lnTo>
                <a:lnTo>
                  <a:pt x="265389" y="49472"/>
                </a:lnTo>
                <a:lnTo>
                  <a:pt x="263181" y="45056"/>
                </a:lnTo>
                <a:lnTo>
                  <a:pt x="260892" y="40681"/>
                </a:lnTo>
                <a:lnTo>
                  <a:pt x="258561" y="36306"/>
                </a:lnTo>
                <a:lnTo>
                  <a:pt x="256149" y="32013"/>
                </a:lnTo>
                <a:lnTo>
                  <a:pt x="253655" y="27720"/>
                </a:lnTo>
                <a:lnTo>
                  <a:pt x="251079" y="23468"/>
                </a:lnTo>
                <a:lnTo>
                  <a:pt x="249811" y="21424"/>
                </a:lnTo>
                <a:lnTo>
                  <a:pt x="248503" y="19462"/>
                </a:lnTo>
                <a:lnTo>
                  <a:pt x="247113" y="17499"/>
                </a:lnTo>
                <a:lnTo>
                  <a:pt x="245682" y="15618"/>
                </a:lnTo>
                <a:lnTo>
                  <a:pt x="244169" y="13778"/>
                </a:lnTo>
                <a:lnTo>
                  <a:pt x="242616" y="11980"/>
                </a:lnTo>
                <a:lnTo>
                  <a:pt x="241798" y="11121"/>
                </a:lnTo>
                <a:lnTo>
                  <a:pt x="240939" y="10262"/>
                </a:lnTo>
                <a:lnTo>
                  <a:pt x="240081" y="9445"/>
                </a:lnTo>
                <a:lnTo>
                  <a:pt x="239222" y="8627"/>
                </a:lnTo>
                <a:lnTo>
                  <a:pt x="238364" y="7891"/>
                </a:lnTo>
                <a:lnTo>
                  <a:pt x="237546" y="7155"/>
                </a:lnTo>
                <a:lnTo>
                  <a:pt x="236646" y="6460"/>
                </a:lnTo>
                <a:lnTo>
                  <a:pt x="235788" y="5806"/>
                </a:lnTo>
                <a:lnTo>
                  <a:pt x="234888" y="5192"/>
                </a:lnTo>
                <a:lnTo>
                  <a:pt x="233989" y="4579"/>
                </a:lnTo>
                <a:lnTo>
                  <a:pt x="233048" y="4007"/>
                </a:lnTo>
                <a:lnTo>
                  <a:pt x="232108" y="3475"/>
                </a:lnTo>
                <a:lnTo>
                  <a:pt x="231127" y="2985"/>
                </a:lnTo>
                <a:lnTo>
                  <a:pt x="230145" y="2535"/>
                </a:lnTo>
                <a:lnTo>
                  <a:pt x="229123" y="2085"/>
                </a:lnTo>
                <a:lnTo>
                  <a:pt x="228101" y="1717"/>
                </a:lnTo>
                <a:lnTo>
                  <a:pt x="227079" y="1349"/>
                </a:lnTo>
                <a:lnTo>
                  <a:pt x="226016" y="1022"/>
                </a:lnTo>
                <a:lnTo>
                  <a:pt x="224912" y="777"/>
                </a:lnTo>
                <a:lnTo>
                  <a:pt x="223808" y="532"/>
                </a:lnTo>
                <a:lnTo>
                  <a:pt x="222132" y="245"/>
                </a:lnTo>
                <a:lnTo>
                  <a:pt x="220456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1" name="Google Shape;151;p20"/>
          <p:cNvSpPr/>
          <p:nvPr/>
        </p:nvSpPr>
        <p:spPr>
          <a:xfrm flipH="1">
            <a:off x="1059533" y="2660900"/>
            <a:ext cx="1536400" cy="15364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2" name="Google Shape;152;p20"/>
          <p:cNvSpPr/>
          <p:nvPr/>
        </p:nvSpPr>
        <p:spPr>
          <a:xfrm flipH="1">
            <a:off x="0" y="0"/>
            <a:ext cx="12192000" cy="6858197"/>
          </a:xfrm>
          <a:custGeom>
            <a:avLst/>
            <a:gdLst/>
            <a:ahLst/>
            <a:cxnLst/>
            <a:rect l="l" t="t" r="r" b="b"/>
            <a:pathLst>
              <a:path w="285750" h="160739" extrusionOk="0">
                <a:moveTo>
                  <a:pt x="278825" y="6764"/>
                </a:moveTo>
                <a:lnTo>
                  <a:pt x="278825" y="153975"/>
                </a:lnTo>
                <a:lnTo>
                  <a:pt x="6925" y="153975"/>
                </a:lnTo>
                <a:lnTo>
                  <a:pt x="6925" y="6764"/>
                </a:lnTo>
                <a:close/>
                <a:moveTo>
                  <a:pt x="0" y="0"/>
                </a:moveTo>
                <a:lnTo>
                  <a:pt x="0" y="160739"/>
                </a:lnTo>
                <a:lnTo>
                  <a:pt x="285750" y="160739"/>
                </a:lnTo>
                <a:lnTo>
                  <a:pt x="28575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7708266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21"/>
          <p:cNvSpPr txBox="1">
            <a:spLocks noGrp="1"/>
          </p:cNvSpPr>
          <p:nvPr>
            <p:ph type="ctrTitle"/>
          </p:nvPr>
        </p:nvSpPr>
        <p:spPr>
          <a:xfrm>
            <a:off x="6096000" y="720000"/>
            <a:ext cx="5136000" cy="132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55" name="Google Shape;155;p21"/>
          <p:cNvSpPr txBox="1">
            <a:spLocks noGrp="1"/>
          </p:cNvSpPr>
          <p:nvPr>
            <p:ph type="subTitle" idx="1"/>
          </p:nvPr>
        </p:nvSpPr>
        <p:spPr>
          <a:xfrm>
            <a:off x="6445600" y="1894200"/>
            <a:ext cx="4436800" cy="153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56" name="Google Shape;156;p21"/>
          <p:cNvSpPr txBox="1"/>
          <p:nvPr/>
        </p:nvSpPr>
        <p:spPr>
          <a:xfrm>
            <a:off x="6096000" y="4274233"/>
            <a:ext cx="5136000" cy="172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ctr" rtl="0">
              <a:spcBef>
                <a:spcPts val="400"/>
              </a:spcBef>
              <a:spcAft>
                <a:spcPts val="0"/>
              </a:spcAft>
              <a:buNone/>
            </a:pPr>
            <a:r>
              <a:rPr lang="en" sz="1733">
                <a:solidFill>
                  <a:schemeClr val="dk2"/>
                </a:solidFill>
                <a:latin typeface="Montserrat Medium"/>
                <a:ea typeface="Montserrat Medium"/>
                <a:cs typeface="Montserrat Medium"/>
                <a:sym typeface="Montserrat Medium"/>
              </a:rPr>
              <a:t>CREDITS: This presentation template was created by </a:t>
            </a:r>
            <a:r>
              <a:rPr lang="en" sz="1733">
                <a:solidFill>
                  <a:schemeClr val="dk2"/>
                </a:solidFill>
                <a:uFill>
                  <a:noFill/>
                </a:uFill>
                <a:latin typeface="Montserrat Medium"/>
                <a:ea typeface="Montserrat Medium"/>
                <a:cs typeface="Montserrat Medium"/>
                <a:sym typeface="Montserrat Medium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733">
                <a:solidFill>
                  <a:schemeClr val="dk2"/>
                </a:solidFill>
                <a:latin typeface="Montserrat Medium"/>
                <a:ea typeface="Montserrat Medium"/>
                <a:cs typeface="Montserrat Medium"/>
                <a:sym typeface="Montserrat Medium"/>
              </a:rPr>
              <a:t>, including icons by </a:t>
            </a:r>
            <a:r>
              <a:rPr lang="en" sz="1733">
                <a:solidFill>
                  <a:schemeClr val="dk2"/>
                </a:solidFill>
                <a:uFill>
                  <a:noFill/>
                </a:uFill>
                <a:latin typeface="Montserrat Medium"/>
                <a:ea typeface="Montserrat Medium"/>
                <a:cs typeface="Montserrat Medium"/>
                <a:sym typeface="Montserrat Medium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733">
                <a:solidFill>
                  <a:schemeClr val="dk2"/>
                </a:solidFill>
                <a:latin typeface="Montserrat Medium"/>
                <a:ea typeface="Montserrat Medium"/>
                <a:cs typeface="Montserrat Medium"/>
                <a:sym typeface="Montserrat Medium"/>
              </a:rPr>
              <a:t>, infographics &amp; images by </a:t>
            </a:r>
            <a:r>
              <a:rPr lang="en" sz="1733">
                <a:solidFill>
                  <a:schemeClr val="dk2"/>
                </a:solidFill>
                <a:uFill>
                  <a:noFill/>
                </a:uFill>
                <a:latin typeface="Montserrat Medium"/>
                <a:ea typeface="Montserrat Medium"/>
                <a:cs typeface="Montserrat Medium"/>
                <a:sym typeface="Montserrat Medium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733">
                <a:solidFill>
                  <a:schemeClr val="dk2"/>
                </a:solidFill>
                <a:latin typeface="Montserrat Medium"/>
                <a:ea typeface="Montserrat Medium"/>
                <a:cs typeface="Montserrat Medium"/>
                <a:sym typeface="Montserrat Medium"/>
              </a:rPr>
              <a:t> and illustrations by </a:t>
            </a:r>
            <a:r>
              <a:rPr lang="en" sz="1733">
                <a:solidFill>
                  <a:schemeClr val="dk2"/>
                </a:solidFill>
                <a:uFill>
                  <a:noFill/>
                </a:uFill>
                <a:latin typeface="Montserrat Medium"/>
                <a:ea typeface="Montserrat Medium"/>
                <a:cs typeface="Montserrat Medium"/>
                <a:sym typeface="Montserrat Medium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toryset</a:t>
            </a:r>
            <a:endParaRPr sz="6933">
              <a:solidFill>
                <a:schemeClr val="dk2"/>
              </a:solidFill>
              <a:latin typeface="Montserrat Medium"/>
              <a:ea typeface="Montserrat Medium"/>
              <a:cs typeface="Montserrat Medium"/>
              <a:sym typeface="Montserrat Medium"/>
            </a:endParaRPr>
          </a:p>
        </p:txBody>
      </p:sp>
      <p:sp>
        <p:nvSpPr>
          <p:cNvPr id="157" name="Google Shape;157;p21"/>
          <p:cNvSpPr/>
          <p:nvPr/>
        </p:nvSpPr>
        <p:spPr>
          <a:xfrm flipH="1">
            <a:off x="-1751975" y="275832"/>
            <a:ext cx="5882043" cy="6306059"/>
          </a:xfrm>
          <a:custGeom>
            <a:avLst/>
            <a:gdLst/>
            <a:ahLst/>
            <a:cxnLst/>
            <a:rect l="l" t="t" r="r" b="b"/>
            <a:pathLst>
              <a:path w="195460" h="209550" extrusionOk="0">
                <a:moveTo>
                  <a:pt x="183548" y="11656"/>
                </a:moveTo>
                <a:lnTo>
                  <a:pt x="183548" y="197894"/>
                </a:lnTo>
                <a:lnTo>
                  <a:pt x="11912" y="197894"/>
                </a:lnTo>
                <a:lnTo>
                  <a:pt x="11912" y="11656"/>
                </a:lnTo>
                <a:close/>
                <a:moveTo>
                  <a:pt x="0" y="0"/>
                </a:moveTo>
                <a:lnTo>
                  <a:pt x="0" y="209550"/>
                </a:lnTo>
                <a:lnTo>
                  <a:pt x="195460" y="209550"/>
                </a:lnTo>
                <a:lnTo>
                  <a:pt x="195460" y="0"/>
                </a:lnTo>
                <a:close/>
              </a:path>
            </a:pathLst>
          </a:custGeom>
          <a:solidFill>
            <a:srgbClr val="EA543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158" name="Google Shape;158;p21"/>
          <p:cNvPicPr preferRelativeResize="0"/>
          <p:nvPr/>
        </p:nvPicPr>
        <p:blipFill rotWithShape="1">
          <a:blip r:embed="rId6">
            <a:alphaModFix/>
          </a:blip>
          <a:srcRect r="4933"/>
          <a:stretch/>
        </p:blipFill>
        <p:spPr>
          <a:xfrm>
            <a:off x="-2906749" y="1256867"/>
            <a:ext cx="5728501" cy="4344467"/>
          </a:xfrm>
          <a:prstGeom prst="rect">
            <a:avLst/>
          </a:prstGeom>
          <a:noFill/>
          <a:ln>
            <a:noFill/>
          </a:ln>
        </p:spPr>
      </p:pic>
      <p:sp>
        <p:nvSpPr>
          <p:cNvPr id="159" name="Google Shape;159;p21"/>
          <p:cNvSpPr/>
          <p:nvPr/>
        </p:nvSpPr>
        <p:spPr>
          <a:xfrm flipH="1">
            <a:off x="3069068" y="1377232"/>
            <a:ext cx="1867200" cy="18668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362707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oogle Shape;15;p3"/>
          <p:cNvPicPr preferRelativeResize="0"/>
          <p:nvPr/>
        </p:nvPicPr>
        <p:blipFill rotWithShape="1">
          <a:blip r:embed="rId2">
            <a:alphaModFix/>
          </a:blip>
          <a:srcRect l="121" r="56600"/>
          <a:stretch/>
        </p:blipFill>
        <p:spPr>
          <a:xfrm rot="5400000">
            <a:off x="2897868" y="3756569"/>
            <a:ext cx="2231401" cy="3717465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Google Shape;16;p3"/>
          <p:cNvSpPr txBox="1">
            <a:spLocks noGrp="1"/>
          </p:cNvSpPr>
          <p:nvPr>
            <p:ph type="title"/>
          </p:nvPr>
        </p:nvSpPr>
        <p:spPr>
          <a:xfrm>
            <a:off x="6096000" y="2867800"/>
            <a:ext cx="51360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solidFill>
                  <a:schemeClr val="accent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title" idx="2" hasCustomPrompt="1"/>
          </p:nvPr>
        </p:nvSpPr>
        <p:spPr>
          <a:xfrm>
            <a:off x="6096147" y="1783767"/>
            <a:ext cx="51360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8" name="Google Shape;18;p3"/>
          <p:cNvSpPr txBox="1">
            <a:spLocks noGrp="1"/>
          </p:cNvSpPr>
          <p:nvPr>
            <p:ph type="subTitle" idx="1"/>
          </p:nvPr>
        </p:nvSpPr>
        <p:spPr>
          <a:xfrm>
            <a:off x="6096000" y="4176233"/>
            <a:ext cx="51360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9" name="Google Shape;19;p3"/>
          <p:cNvSpPr/>
          <p:nvPr/>
        </p:nvSpPr>
        <p:spPr>
          <a:xfrm flipH="1">
            <a:off x="0" y="0"/>
            <a:ext cx="12192000" cy="6858197"/>
          </a:xfrm>
          <a:custGeom>
            <a:avLst/>
            <a:gdLst/>
            <a:ahLst/>
            <a:cxnLst/>
            <a:rect l="l" t="t" r="r" b="b"/>
            <a:pathLst>
              <a:path w="285750" h="160739" extrusionOk="0">
                <a:moveTo>
                  <a:pt x="278825" y="6764"/>
                </a:moveTo>
                <a:lnTo>
                  <a:pt x="278825" y="153975"/>
                </a:lnTo>
                <a:lnTo>
                  <a:pt x="6925" y="153975"/>
                </a:lnTo>
                <a:lnTo>
                  <a:pt x="6925" y="6764"/>
                </a:lnTo>
                <a:close/>
                <a:moveTo>
                  <a:pt x="0" y="0"/>
                </a:moveTo>
                <a:lnTo>
                  <a:pt x="0" y="160739"/>
                </a:lnTo>
                <a:lnTo>
                  <a:pt x="285750" y="160739"/>
                </a:lnTo>
                <a:lnTo>
                  <a:pt x="28575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" name="Google Shape;20;p3"/>
          <p:cNvSpPr/>
          <p:nvPr/>
        </p:nvSpPr>
        <p:spPr>
          <a:xfrm>
            <a:off x="3192184" y="1817703"/>
            <a:ext cx="1642800" cy="16424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" name="Google Shape;21;p3"/>
          <p:cNvSpPr/>
          <p:nvPr/>
        </p:nvSpPr>
        <p:spPr>
          <a:xfrm rot="5400000">
            <a:off x="-1567937" y="1667732"/>
            <a:ext cx="5055871" cy="1942339"/>
          </a:xfrm>
          <a:custGeom>
            <a:avLst/>
            <a:gdLst/>
            <a:ahLst/>
            <a:cxnLst/>
            <a:rect l="l" t="t" r="r" b="b"/>
            <a:pathLst>
              <a:path w="285750" h="109778" extrusionOk="0">
                <a:moveTo>
                  <a:pt x="217594" y="0"/>
                </a:moveTo>
                <a:lnTo>
                  <a:pt x="215917" y="245"/>
                </a:lnTo>
                <a:lnTo>
                  <a:pt x="214241" y="532"/>
                </a:lnTo>
                <a:lnTo>
                  <a:pt x="213014" y="777"/>
                </a:lnTo>
                <a:lnTo>
                  <a:pt x="211829" y="1063"/>
                </a:lnTo>
                <a:lnTo>
                  <a:pt x="210684" y="1390"/>
                </a:lnTo>
                <a:lnTo>
                  <a:pt x="209539" y="1758"/>
                </a:lnTo>
                <a:lnTo>
                  <a:pt x="208394" y="2208"/>
                </a:lnTo>
                <a:lnTo>
                  <a:pt x="207290" y="2658"/>
                </a:lnTo>
                <a:lnTo>
                  <a:pt x="206227" y="3148"/>
                </a:lnTo>
                <a:lnTo>
                  <a:pt x="205164" y="3680"/>
                </a:lnTo>
                <a:lnTo>
                  <a:pt x="204101" y="4211"/>
                </a:lnTo>
                <a:lnTo>
                  <a:pt x="203079" y="4825"/>
                </a:lnTo>
                <a:lnTo>
                  <a:pt x="202057" y="5479"/>
                </a:lnTo>
                <a:lnTo>
                  <a:pt x="201076" y="6133"/>
                </a:lnTo>
                <a:lnTo>
                  <a:pt x="200095" y="6828"/>
                </a:lnTo>
                <a:lnTo>
                  <a:pt x="199113" y="7564"/>
                </a:lnTo>
                <a:lnTo>
                  <a:pt x="198173" y="8300"/>
                </a:lnTo>
                <a:lnTo>
                  <a:pt x="197233" y="9077"/>
                </a:lnTo>
                <a:lnTo>
                  <a:pt x="196088" y="10058"/>
                </a:lnTo>
                <a:lnTo>
                  <a:pt x="194984" y="11080"/>
                </a:lnTo>
                <a:lnTo>
                  <a:pt x="193921" y="12143"/>
                </a:lnTo>
                <a:lnTo>
                  <a:pt x="192899" y="13206"/>
                </a:lnTo>
                <a:lnTo>
                  <a:pt x="191917" y="14310"/>
                </a:lnTo>
                <a:lnTo>
                  <a:pt x="190936" y="15455"/>
                </a:lnTo>
                <a:lnTo>
                  <a:pt x="189996" y="16600"/>
                </a:lnTo>
                <a:lnTo>
                  <a:pt x="189096" y="17744"/>
                </a:lnTo>
                <a:lnTo>
                  <a:pt x="188197" y="18930"/>
                </a:lnTo>
                <a:lnTo>
                  <a:pt x="187379" y="20157"/>
                </a:lnTo>
                <a:lnTo>
                  <a:pt x="186561" y="21383"/>
                </a:lnTo>
                <a:lnTo>
                  <a:pt x="185785" y="22651"/>
                </a:lnTo>
                <a:lnTo>
                  <a:pt x="185008" y="23918"/>
                </a:lnTo>
                <a:lnTo>
                  <a:pt x="184272" y="25226"/>
                </a:lnTo>
                <a:lnTo>
                  <a:pt x="183577" y="26576"/>
                </a:lnTo>
                <a:lnTo>
                  <a:pt x="182882" y="27925"/>
                </a:lnTo>
                <a:lnTo>
                  <a:pt x="181737" y="30255"/>
                </a:lnTo>
                <a:lnTo>
                  <a:pt x="180551" y="32586"/>
                </a:lnTo>
                <a:lnTo>
                  <a:pt x="179325" y="34916"/>
                </a:lnTo>
                <a:lnTo>
                  <a:pt x="178711" y="36061"/>
                </a:lnTo>
                <a:lnTo>
                  <a:pt x="178057" y="37206"/>
                </a:lnTo>
                <a:lnTo>
                  <a:pt x="177567" y="37942"/>
                </a:lnTo>
                <a:lnTo>
                  <a:pt x="177076" y="38678"/>
                </a:lnTo>
                <a:lnTo>
                  <a:pt x="176585" y="39373"/>
                </a:lnTo>
                <a:lnTo>
                  <a:pt x="176013" y="40068"/>
                </a:lnTo>
                <a:lnTo>
                  <a:pt x="175440" y="40722"/>
                </a:lnTo>
                <a:lnTo>
                  <a:pt x="174868" y="41335"/>
                </a:lnTo>
                <a:lnTo>
                  <a:pt x="174255" y="41908"/>
                </a:lnTo>
                <a:lnTo>
                  <a:pt x="173601" y="42439"/>
                </a:lnTo>
                <a:lnTo>
                  <a:pt x="172906" y="42971"/>
                </a:lnTo>
                <a:lnTo>
                  <a:pt x="172210" y="43421"/>
                </a:lnTo>
                <a:lnTo>
                  <a:pt x="171475" y="43870"/>
                </a:lnTo>
                <a:lnTo>
                  <a:pt x="170698" y="44238"/>
                </a:lnTo>
                <a:lnTo>
                  <a:pt x="169880" y="44606"/>
                </a:lnTo>
                <a:lnTo>
                  <a:pt x="169062" y="44892"/>
                </a:lnTo>
                <a:lnTo>
                  <a:pt x="168204" y="45138"/>
                </a:lnTo>
                <a:lnTo>
                  <a:pt x="167304" y="45383"/>
                </a:lnTo>
                <a:lnTo>
                  <a:pt x="166486" y="45506"/>
                </a:lnTo>
                <a:lnTo>
                  <a:pt x="165669" y="45628"/>
                </a:lnTo>
                <a:lnTo>
                  <a:pt x="164851" y="45710"/>
                </a:lnTo>
                <a:lnTo>
                  <a:pt x="164033" y="45751"/>
                </a:lnTo>
                <a:lnTo>
                  <a:pt x="163216" y="45710"/>
                </a:lnTo>
                <a:lnTo>
                  <a:pt x="162398" y="45669"/>
                </a:lnTo>
                <a:lnTo>
                  <a:pt x="161621" y="45628"/>
                </a:lnTo>
                <a:lnTo>
                  <a:pt x="160803" y="45506"/>
                </a:lnTo>
                <a:lnTo>
                  <a:pt x="160027" y="45342"/>
                </a:lnTo>
                <a:lnTo>
                  <a:pt x="159250" y="45179"/>
                </a:lnTo>
                <a:lnTo>
                  <a:pt x="158473" y="44974"/>
                </a:lnTo>
                <a:lnTo>
                  <a:pt x="157696" y="44770"/>
                </a:lnTo>
                <a:lnTo>
                  <a:pt x="156919" y="44484"/>
                </a:lnTo>
                <a:lnTo>
                  <a:pt x="156142" y="44238"/>
                </a:lnTo>
                <a:lnTo>
                  <a:pt x="154589" y="43584"/>
                </a:lnTo>
                <a:lnTo>
                  <a:pt x="153567" y="43093"/>
                </a:lnTo>
                <a:lnTo>
                  <a:pt x="152585" y="42603"/>
                </a:lnTo>
                <a:lnTo>
                  <a:pt x="151645" y="42071"/>
                </a:lnTo>
                <a:lnTo>
                  <a:pt x="150705" y="41499"/>
                </a:lnTo>
                <a:lnTo>
                  <a:pt x="149764" y="40886"/>
                </a:lnTo>
                <a:lnTo>
                  <a:pt x="148906" y="40231"/>
                </a:lnTo>
                <a:lnTo>
                  <a:pt x="148047" y="39577"/>
                </a:lnTo>
                <a:lnTo>
                  <a:pt x="147188" y="38882"/>
                </a:lnTo>
                <a:lnTo>
                  <a:pt x="146412" y="38146"/>
                </a:lnTo>
                <a:lnTo>
                  <a:pt x="145594" y="37410"/>
                </a:lnTo>
                <a:lnTo>
                  <a:pt x="144858" y="36634"/>
                </a:lnTo>
                <a:lnTo>
                  <a:pt x="144122" y="35816"/>
                </a:lnTo>
                <a:lnTo>
                  <a:pt x="143386" y="34998"/>
                </a:lnTo>
                <a:lnTo>
                  <a:pt x="142691" y="34180"/>
                </a:lnTo>
                <a:lnTo>
                  <a:pt x="141996" y="33281"/>
                </a:lnTo>
                <a:lnTo>
                  <a:pt x="141342" y="32381"/>
                </a:lnTo>
                <a:lnTo>
                  <a:pt x="139011" y="29070"/>
                </a:lnTo>
                <a:lnTo>
                  <a:pt x="136722" y="25758"/>
                </a:lnTo>
                <a:lnTo>
                  <a:pt x="134473" y="22405"/>
                </a:lnTo>
                <a:lnTo>
                  <a:pt x="132183" y="19053"/>
                </a:lnTo>
                <a:lnTo>
                  <a:pt x="131079" y="17458"/>
                </a:lnTo>
                <a:lnTo>
                  <a:pt x="129894" y="15945"/>
                </a:lnTo>
                <a:lnTo>
                  <a:pt x="128708" y="14433"/>
                </a:lnTo>
                <a:lnTo>
                  <a:pt x="127482" y="13002"/>
                </a:lnTo>
                <a:lnTo>
                  <a:pt x="126173" y="11612"/>
                </a:lnTo>
                <a:lnTo>
                  <a:pt x="125478" y="10916"/>
                </a:lnTo>
                <a:lnTo>
                  <a:pt x="124783" y="10262"/>
                </a:lnTo>
                <a:lnTo>
                  <a:pt x="124047" y="9649"/>
                </a:lnTo>
                <a:lnTo>
                  <a:pt x="123311" y="9036"/>
                </a:lnTo>
                <a:lnTo>
                  <a:pt x="122575" y="8422"/>
                </a:lnTo>
                <a:lnTo>
                  <a:pt x="121758" y="7850"/>
                </a:lnTo>
                <a:lnTo>
                  <a:pt x="120367" y="6910"/>
                </a:lnTo>
                <a:lnTo>
                  <a:pt x="118936" y="6051"/>
                </a:lnTo>
                <a:lnTo>
                  <a:pt x="117465" y="5274"/>
                </a:lnTo>
                <a:lnTo>
                  <a:pt x="116729" y="4906"/>
                </a:lnTo>
                <a:lnTo>
                  <a:pt x="115952" y="4579"/>
                </a:lnTo>
                <a:lnTo>
                  <a:pt x="115216" y="4293"/>
                </a:lnTo>
                <a:lnTo>
                  <a:pt x="114439" y="4007"/>
                </a:lnTo>
                <a:lnTo>
                  <a:pt x="113621" y="3761"/>
                </a:lnTo>
                <a:lnTo>
                  <a:pt x="112844" y="3516"/>
                </a:lnTo>
                <a:lnTo>
                  <a:pt x="112027" y="3353"/>
                </a:lnTo>
                <a:lnTo>
                  <a:pt x="111209" y="3189"/>
                </a:lnTo>
                <a:lnTo>
                  <a:pt x="110391" y="3066"/>
                </a:lnTo>
                <a:lnTo>
                  <a:pt x="109533" y="2944"/>
                </a:lnTo>
                <a:lnTo>
                  <a:pt x="108388" y="2903"/>
                </a:lnTo>
                <a:lnTo>
                  <a:pt x="107284" y="2862"/>
                </a:lnTo>
                <a:lnTo>
                  <a:pt x="106221" y="2944"/>
                </a:lnTo>
                <a:lnTo>
                  <a:pt x="105199" y="3066"/>
                </a:lnTo>
                <a:lnTo>
                  <a:pt x="104177" y="3271"/>
                </a:lnTo>
                <a:lnTo>
                  <a:pt x="103195" y="3516"/>
                </a:lnTo>
                <a:lnTo>
                  <a:pt x="102214" y="3843"/>
                </a:lnTo>
                <a:lnTo>
                  <a:pt x="101274" y="4211"/>
                </a:lnTo>
                <a:lnTo>
                  <a:pt x="100374" y="4661"/>
                </a:lnTo>
                <a:lnTo>
                  <a:pt x="99516" y="5152"/>
                </a:lnTo>
                <a:lnTo>
                  <a:pt x="98657" y="5724"/>
                </a:lnTo>
                <a:lnTo>
                  <a:pt x="97839" y="6337"/>
                </a:lnTo>
                <a:lnTo>
                  <a:pt x="97022" y="7032"/>
                </a:lnTo>
                <a:lnTo>
                  <a:pt x="96245" y="7809"/>
                </a:lnTo>
                <a:lnTo>
                  <a:pt x="95509" y="8627"/>
                </a:lnTo>
                <a:lnTo>
                  <a:pt x="94814" y="9485"/>
                </a:lnTo>
                <a:lnTo>
                  <a:pt x="93955" y="10630"/>
                </a:lnTo>
                <a:lnTo>
                  <a:pt x="93178" y="11816"/>
                </a:lnTo>
                <a:lnTo>
                  <a:pt x="92483" y="13043"/>
                </a:lnTo>
                <a:lnTo>
                  <a:pt x="91829" y="14310"/>
                </a:lnTo>
                <a:lnTo>
                  <a:pt x="91216" y="15577"/>
                </a:lnTo>
                <a:lnTo>
                  <a:pt x="90603" y="16845"/>
                </a:lnTo>
                <a:lnTo>
                  <a:pt x="89540" y="19462"/>
                </a:lnTo>
                <a:lnTo>
                  <a:pt x="88517" y="21996"/>
                </a:lnTo>
                <a:lnTo>
                  <a:pt x="87536" y="24531"/>
                </a:lnTo>
                <a:lnTo>
                  <a:pt x="86514" y="27025"/>
                </a:lnTo>
                <a:lnTo>
                  <a:pt x="85983" y="28293"/>
                </a:lnTo>
                <a:lnTo>
                  <a:pt x="85410" y="29479"/>
                </a:lnTo>
                <a:lnTo>
                  <a:pt x="84838" y="30623"/>
                </a:lnTo>
                <a:lnTo>
                  <a:pt x="84265" y="31686"/>
                </a:lnTo>
                <a:lnTo>
                  <a:pt x="83652" y="32749"/>
                </a:lnTo>
                <a:lnTo>
                  <a:pt x="83039" y="33772"/>
                </a:lnTo>
                <a:lnTo>
                  <a:pt x="82385" y="34753"/>
                </a:lnTo>
                <a:lnTo>
                  <a:pt x="81730" y="35734"/>
                </a:lnTo>
                <a:lnTo>
                  <a:pt x="81035" y="36674"/>
                </a:lnTo>
                <a:lnTo>
                  <a:pt x="80340" y="37615"/>
                </a:lnTo>
                <a:lnTo>
                  <a:pt x="79604" y="38514"/>
                </a:lnTo>
                <a:lnTo>
                  <a:pt x="78868" y="39373"/>
                </a:lnTo>
                <a:lnTo>
                  <a:pt x="78092" y="40231"/>
                </a:lnTo>
                <a:lnTo>
                  <a:pt x="77274" y="41049"/>
                </a:lnTo>
                <a:lnTo>
                  <a:pt x="76456" y="41826"/>
                </a:lnTo>
                <a:lnTo>
                  <a:pt x="75639" y="42603"/>
                </a:lnTo>
                <a:lnTo>
                  <a:pt x="74780" y="43339"/>
                </a:lnTo>
                <a:lnTo>
                  <a:pt x="73880" y="44034"/>
                </a:lnTo>
                <a:lnTo>
                  <a:pt x="72981" y="44729"/>
                </a:lnTo>
                <a:lnTo>
                  <a:pt x="72081" y="45383"/>
                </a:lnTo>
                <a:lnTo>
                  <a:pt x="71141" y="46037"/>
                </a:lnTo>
                <a:lnTo>
                  <a:pt x="70201" y="46651"/>
                </a:lnTo>
                <a:lnTo>
                  <a:pt x="69219" y="47223"/>
                </a:lnTo>
                <a:lnTo>
                  <a:pt x="68197" y="47795"/>
                </a:lnTo>
                <a:lnTo>
                  <a:pt x="67216" y="48327"/>
                </a:lnTo>
                <a:lnTo>
                  <a:pt x="66153" y="48858"/>
                </a:lnTo>
                <a:lnTo>
                  <a:pt x="65090" y="49349"/>
                </a:lnTo>
                <a:lnTo>
                  <a:pt x="64027" y="49799"/>
                </a:lnTo>
                <a:lnTo>
                  <a:pt x="62923" y="50248"/>
                </a:lnTo>
                <a:lnTo>
                  <a:pt x="61819" y="50657"/>
                </a:lnTo>
                <a:lnTo>
                  <a:pt x="60715" y="51066"/>
                </a:lnTo>
                <a:lnTo>
                  <a:pt x="59530" y="51434"/>
                </a:lnTo>
                <a:lnTo>
                  <a:pt x="58385" y="51761"/>
                </a:lnTo>
                <a:lnTo>
                  <a:pt x="57199" y="52088"/>
                </a:lnTo>
                <a:lnTo>
                  <a:pt x="55605" y="52456"/>
                </a:lnTo>
                <a:lnTo>
                  <a:pt x="53969" y="52783"/>
                </a:lnTo>
                <a:lnTo>
                  <a:pt x="52375" y="52988"/>
                </a:lnTo>
                <a:lnTo>
                  <a:pt x="50780" y="53192"/>
                </a:lnTo>
                <a:lnTo>
                  <a:pt x="49226" y="53274"/>
                </a:lnTo>
                <a:lnTo>
                  <a:pt x="47673" y="53315"/>
                </a:lnTo>
                <a:lnTo>
                  <a:pt x="46078" y="53274"/>
                </a:lnTo>
                <a:lnTo>
                  <a:pt x="44565" y="53192"/>
                </a:lnTo>
                <a:lnTo>
                  <a:pt x="43012" y="53070"/>
                </a:lnTo>
                <a:lnTo>
                  <a:pt x="41499" y="52865"/>
                </a:lnTo>
                <a:lnTo>
                  <a:pt x="39986" y="52579"/>
                </a:lnTo>
                <a:lnTo>
                  <a:pt x="38514" y="52252"/>
                </a:lnTo>
                <a:lnTo>
                  <a:pt x="37042" y="51843"/>
                </a:lnTo>
                <a:lnTo>
                  <a:pt x="35611" y="51434"/>
                </a:lnTo>
                <a:lnTo>
                  <a:pt x="34180" y="50944"/>
                </a:lnTo>
                <a:lnTo>
                  <a:pt x="32749" y="50371"/>
                </a:lnTo>
                <a:lnTo>
                  <a:pt x="31400" y="49758"/>
                </a:lnTo>
                <a:lnTo>
                  <a:pt x="30010" y="49104"/>
                </a:lnTo>
                <a:lnTo>
                  <a:pt x="28702" y="48409"/>
                </a:lnTo>
                <a:lnTo>
                  <a:pt x="27393" y="47673"/>
                </a:lnTo>
                <a:lnTo>
                  <a:pt x="26085" y="46855"/>
                </a:lnTo>
                <a:lnTo>
                  <a:pt x="24858" y="46037"/>
                </a:lnTo>
                <a:lnTo>
                  <a:pt x="23632" y="45138"/>
                </a:lnTo>
                <a:lnTo>
                  <a:pt x="22405" y="44197"/>
                </a:lnTo>
                <a:lnTo>
                  <a:pt x="21261" y="43216"/>
                </a:lnTo>
                <a:lnTo>
                  <a:pt x="20116" y="42194"/>
                </a:lnTo>
                <a:lnTo>
                  <a:pt x="19012" y="41131"/>
                </a:lnTo>
                <a:lnTo>
                  <a:pt x="17949" y="40027"/>
                </a:lnTo>
                <a:lnTo>
                  <a:pt x="16927" y="38882"/>
                </a:lnTo>
                <a:lnTo>
                  <a:pt x="15945" y="37737"/>
                </a:lnTo>
                <a:lnTo>
                  <a:pt x="14964" y="36511"/>
                </a:lnTo>
                <a:lnTo>
                  <a:pt x="14065" y="35284"/>
                </a:lnTo>
                <a:lnTo>
                  <a:pt x="13043" y="33731"/>
                </a:lnTo>
                <a:lnTo>
                  <a:pt x="12061" y="32177"/>
                </a:lnTo>
                <a:lnTo>
                  <a:pt x="11203" y="30582"/>
                </a:lnTo>
                <a:lnTo>
                  <a:pt x="10385" y="28947"/>
                </a:lnTo>
                <a:lnTo>
                  <a:pt x="9649" y="27271"/>
                </a:lnTo>
                <a:lnTo>
                  <a:pt x="8954" y="25594"/>
                </a:lnTo>
                <a:lnTo>
                  <a:pt x="8382" y="23836"/>
                </a:lnTo>
                <a:lnTo>
                  <a:pt x="7891" y="22078"/>
                </a:lnTo>
                <a:lnTo>
                  <a:pt x="7687" y="21465"/>
                </a:lnTo>
                <a:lnTo>
                  <a:pt x="7441" y="20933"/>
                </a:lnTo>
                <a:lnTo>
                  <a:pt x="7155" y="20525"/>
                </a:lnTo>
                <a:lnTo>
                  <a:pt x="6991" y="20361"/>
                </a:lnTo>
                <a:lnTo>
                  <a:pt x="6787" y="20198"/>
                </a:lnTo>
                <a:lnTo>
                  <a:pt x="6583" y="20034"/>
                </a:lnTo>
                <a:lnTo>
                  <a:pt x="6378" y="19911"/>
                </a:lnTo>
                <a:lnTo>
                  <a:pt x="5928" y="19748"/>
                </a:lnTo>
                <a:lnTo>
                  <a:pt x="5397" y="19666"/>
                </a:lnTo>
                <a:lnTo>
                  <a:pt x="4825" y="19666"/>
                </a:lnTo>
                <a:lnTo>
                  <a:pt x="4334" y="19748"/>
                </a:lnTo>
                <a:lnTo>
                  <a:pt x="3884" y="19870"/>
                </a:lnTo>
                <a:lnTo>
                  <a:pt x="3475" y="20116"/>
                </a:lnTo>
                <a:lnTo>
                  <a:pt x="3107" y="20402"/>
                </a:lnTo>
                <a:lnTo>
                  <a:pt x="2821" y="20770"/>
                </a:lnTo>
                <a:lnTo>
                  <a:pt x="2576" y="21261"/>
                </a:lnTo>
                <a:lnTo>
                  <a:pt x="2412" y="21751"/>
                </a:lnTo>
                <a:lnTo>
                  <a:pt x="2290" y="22364"/>
                </a:lnTo>
                <a:lnTo>
                  <a:pt x="1390" y="29969"/>
                </a:lnTo>
                <a:lnTo>
                  <a:pt x="940" y="33772"/>
                </a:lnTo>
                <a:lnTo>
                  <a:pt x="572" y="37574"/>
                </a:lnTo>
                <a:lnTo>
                  <a:pt x="368" y="40313"/>
                </a:lnTo>
                <a:lnTo>
                  <a:pt x="204" y="43053"/>
                </a:lnTo>
                <a:lnTo>
                  <a:pt x="82" y="45833"/>
                </a:lnTo>
                <a:lnTo>
                  <a:pt x="0" y="48572"/>
                </a:lnTo>
                <a:lnTo>
                  <a:pt x="0" y="51312"/>
                </a:lnTo>
                <a:lnTo>
                  <a:pt x="41" y="54051"/>
                </a:lnTo>
                <a:lnTo>
                  <a:pt x="123" y="56831"/>
                </a:lnTo>
                <a:lnTo>
                  <a:pt x="204" y="59570"/>
                </a:lnTo>
                <a:lnTo>
                  <a:pt x="368" y="62187"/>
                </a:lnTo>
                <a:lnTo>
                  <a:pt x="532" y="64763"/>
                </a:lnTo>
                <a:lnTo>
                  <a:pt x="736" y="67339"/>
                </a:lnTo>
                <a:lnTo>
                  <a:pt x="981" y="69955"/>
                </a:lnTo>
                <a:lnTo>
                  <a:pt x="1267" y="72531"/>
                </a:lnTo>
                <a:lnTo>
                  <a:pt x="1595" y="75107"/>
                </a:lnTo>
                <a:lnTo>
                  <a:pt x="1922" y="77683"/>
                </a:lnTo>
                <a:lnTo>
                  <a:pt x="2330" y="80218"/>
                </a:lnTo>
                <a:lnTo>
                  <a:pt x="2739" y="82793"/>
                </a:lnTo>
                <a:lnTo>
                  <a:pt x="3189" y="85328"/>
                </a:lnTo>
                <a:lnTo>
                  <a:pt x="3680" y="87904"/>
                </a:lnTo>
                <a:lnTo>
                  <a:pt x="4211" y="90439"/>
                </a:lnTo>
                <a:lnTo>
                  <a:pt x="4784" y="92974"/>
                </a:lnTo>
                <a:lnTo>
                  <a:pt x="5356" y="95509"/>
                </a:lnTo>
                <a:lnTo>
                  <a:pt x="6010" y="98003"/>
                </a:lnTo>
                <a:lnTo>
                  <a:pt x="6705" y="100538"/>
                </a:lnTo>
                <a:lnTo>
                  <a:pt x="6951" y="101274"/>
                </a:lnTo>
                <a:lnTo>
                  <a:pt x="7196" y="102010"/>
                </a:lnTo>
                <a:lnTo>
                  <a:pt x="7768" y="103482"/>
                </a:lnTo>
                <a:lnTo>
                  <a:pt x="8136" y="104218"/>
                </a:lnTo>
                <a:lnTo>
                  <a:pt x="8504" y="104913"/>
                </a:lnTo>
                <a:lnTo>
                  <a:pt x="8913" y="105526"/>
                </a:lnTo>
                <a:lnTo>
                  <a:pt x="9363" y="106139"/>
                </a:lnTo>
                <a:lnTo>
                  <a:pt x="9853" y="106712"/>
                </a:lnTo>
                <a:lnTo>
                  <a:pt x="10344" y="107202"/>
                </a:lnTo>
                <a:lnTo>
                  <a:pt x="10876" y="107652"/>
                </a:lnTo>
                <a:lnTo>
                  <a:pt x="11448" y="108061"/>
                </a:lnTo>
                <a:lnTo>
                  <a:pt x="12061" y="108429"/>
                </a:lnTo>
                <a:lnTo>
                  <a:pt x="12675" y="108756"/>
                </a:lnTo>
                <a:lnTo>
                  <a:pt x="13370" y="109042"/>
                </a:lnTo>
                <a:lnTo>
                  <a:pt x="14024" y="109287"/>
                </a:lnTo>
                <a:lnTo>
                  <a:pt x="14760" y="109451"/>
                </a:lnTo>
                <a:lnTo>
                  <a:pt x="15496" y="109574"/>
                </a:lnTo>
                <a:lnTo>
                  <a:pt x="16232" y="109696"/>
                </a:lnTo>
                <a:lnTo>
                  <a:pt x="17008" y="109737"/>
                </a:lnTo>
                <a:lnTo>
                  <a:pt x="19053" y="109778"/>
                </a:lnTo>
                <a:lnTo>
                  <a:pt x="21056" y="109778"/>
                </a:lnTo>
                <a:lnTo>
                  <a:pt x="25104" y="109696"/>
                </a:lnTo>
                <a:lnTo>
                  <a:pt x="33240" y="109451"/>
                </a:lnTo>
                <a:lnTo>
                  <a:pt x="35407" y="109369"/>
                </a:lnTo>
                <a:lnTo>
                  <a:pt x="37574" y="109287"/>
                </a:lnTo>
                <a:lnTo>
                  <a:pt x="41908" y="109001"/>
                </a:lnTo>
                <a:lnTo>
                  <a:pt x="48041" y="108592"/>
                </a:lnTo>
                <a:lnTo>
                  <a:pt x="54133" y="108143"/>
                </a:lnTo>
                <a:lnTo>
                  <a:pt x="59284" y="107734"/>
                </a:lnTo>
                <a:lnTo>
                  <a:pt x="64395" y="107284"/>
                </a:lnTo>
                <a:lnTo>
                  <a:pt x="70119" y="106793"/>
                </a:lnTo>
                <a:lnTo>
                  <a:pt x="75802" y="106221"/>
                </a:lnTo>
                <a:lnTo>
                  <a:pt x="86514" y="105199"/>
                </a:lnTo>
                <a:lnTo>
                  <a:pt x="97308" y="104136"/>
                </a:lnTo>
                <a:lnTo>
                  <a:pt x="106139" y="103318"/>
                </a:lnTo>
                <a:lnTo>
                  <a:pt x="111945" y="102746"/>
                </a:lnTo>
                <a:lnTo>
                  <a:pt x="117792" y="102214"/>
                </a:lnTo>
                <a:lnTo>
                  <a:pt x="123025" y="101805"/>
                </a:lnTo>
                <a:lnTo>
                  <a:pt x="128258" y="101396"/>
                </a:lnTo>
                <a:lnTo>
                  <a:pt x="134677" y="100947"/>
                </a:lnTo>
                <a:lnTo>
                  <a:pt x="141096" y="100538"/>
                </a:lnTo>
                <a:lnTo>
                  <a:pt x="145062" y="100252"/>
                </a:lnTo>
                <a:lnTo>
                  <a:pt x="147066" y="100170"/>
                </a:lnTo>
                <a:lnTo>
                  <a:pt x="149069" y="100088"/>
                </a:lnTo>
                <a:lnTo>
                  <a:pt x="162357" y="99843"/>
                </a:lnTo>
                <a:lnTo>
                  <a:pt x="168981" y="99761"/>
                </a:lnTo>
                <a:lnTo>
                  <a:pt x="172292" y="99720"/>
                </a:lnTo>
                <a:lnTo>
                  <a:pt x="175604" y="99720"/>
                </a:lnTo>
                <a:lnTo>
                  <a:pt x="178016" y="99761"/>
                </a:lnTo>
                <a:lnTo>
                  <a:pt x="180469" y="99843"/>
                </a:lnTo>
                <a:lnTo>
                  <a:pt x="185335" y="100047"/>
                </a:lnTo>
                <a:lnTo>
                  <a:pt x="190200" y="100293"/>
                </a:lnTo>
                <a:lnTo>
                  <a:pt x="195025" y="100661"/>
                </a:lnTo>
                <a:lnTo>
                  <a:pt x="199972" y="101069"/>
                </a:lnTo>
                <a:lnTo>
                  <a:pt x="204919" y="101519"/>
                </a:lnTo>
                <a:lnTo>
                  <a:pt x="209825" y="102051"/>
                </a:lnTo>
                <a:lnTo>
                  <a:pt x="214732" y="102582"/>
                </a:lnTo>
                <a:lnTo>
                  <a:pt x="219679" y="103155"/>
                </a:lnTo>
                <a:lnTo>
                  <a:pt x="224585" y="103768"/>
                </a:lnTo>
                <a:lnTo>
                  <a:pt x="229491" y="104381"/>
                </a:lnTo>
                <a:lnTo>
                  <a:pt x="234398" y="104953"/>
                </a:lnTo>
                <a:lnTo>
                  <a:pt x="237668" y="105321"/>
                </a:lnTo>
                <a:lnTo>
                  <a:pt x="240898" y="105608"/>
                </a:lnTo>
                <a:lnTo>
                  <a:pt x="247399" y="106180"/>
                </a:lnTo>
                <a:lnTo>
                  <a:pt x="250139" y="106425"/>
                </a:lnTo>
                <a:lnTo>
                  <a:pt x="252919" y="106589"/>
                </a:lnTo>
                <a:lnTo>
                  <a:pt x="255699" y="106712"/>
                </a:lnTo>
                <a:lnTo>
                  <a:pt x="258438" y="106793"/>
                </a:lnTo>
                <a:lnTo>
                  <a:pt x="261219" y="106875"/>
                </a:lnTo>
                <a:lnTo>
                  <a:pt x="263999" y="106834"/>
                </a:lnTo>
                <a:lnTo>
                  <a:pt x="266738" y="106793"/>
                </a:lnTo>
                <a:lnTo>
                  <a:pt x="269518" y="106671"/>
                </a:lnTo>
                <a:lnTo>
                  <a:pt x="271236" y="106589"/>
                </a:lnTo>
                <a:lnTo>
                  <a:pt x="272994" y="106466"/>
                </a:lnTo>
                <a:lnTo>
                  <a:pt x="276428" y="106139"/>
                </a:lnTo>
                <a:lnTo>
                  <a:pt x="283338" y="105362"/>
                </a:lnTo>
                <a:lnTo>
                  <a:pt x="283788" y="105281"/>
                </a:lnTo>
                <a:lnTo>
                  <a:pt x="284196" y="105117"/>
                </a:lnTo>
                <a:lnTo>
                  <a:pt x="284523" y="104872"/>
                </a:lnTo>
                <a:lnTo>
                  <a:pt x="284810" y="104586"/>
                </a:lnTo>
                <a:lnTo>
                  <a:pt x="285096" y="104299"/>
                </a:lnTo>
                <a:lnTo>
                  <a:pt x="285341" y="103931"/>
                </a:lnTo>
                <a:lnTo>
                  <a:pt x="285750" y="103155"/>
                </a:lnTo>
                <a:lnTo>
                  <a:pt x="285750" y="102214"/>
                </a:lnTo>
                <a:lnTo>
                  <a:pt x="283583" y="95345"/>
                </a:lnTo>
                <a:lnTo>
                  <a:pt x="282070" y="90603"/>
                </a:lnTo>
                <a:lnTo>
                  <a:pt x="280476" y="85901"/>
                </a:lnTo>
                <a:lnTo>
                  <a:pt x="278840" y="81240"/>
                </a:lnTo>
                <a:lnTo>
                  <a:pt x="277123" y="76620"/>
                </a:lnTo>
                <a:lnTo>
                  <a:pt x="275365" y="72000"/>
                </a:lnTo>
                <a:lnTo>
                  <a:pt x="273484" y="67420"/>
                </a:lnTo>
                <a:lnTo>
                  <a:pt x="271563" y="62882"/>
                </a:lnTo>
                <a:lnTo>
                  <a:pt x="269559" y="58385"/>
                </a:lnTo>
                <a:lnTo>
                  <a:pt x="267515" y="53928"/>
                </a:lnTo>
                <a:lnTo>
                  <a:pt x="265389" y="49472"/>
                </a:lnTo>
                <a:lnTo>
                  <a:pt x="263181" y="45056"/>
                </a:lnTo>
                <a:lnTo>
                  <a:pt x="260892" y="40681"/>
                </a:lnTo>
                <a:lnTo>
                  <a:pt x="258561" y="36306"/>
                </a:lnTo>
                <a:lnTo>
                  <a:pt x="256149" y="32013"/>
                </a:lnTo>
                <a:lnTo>
                  <a:pt x="253655" y="27720"/>
                </a:lnTo>
                <a:lnTo>
                  <a:pt x="251079" y="23468"/>
                </a:lnTo>
                <a:lnTo>
                  <a:pt x="249811" y="21424"/>
                </a:lnTo>
                <a:lnTo>
                  <a:pt x="248503" y="19462"/>
                </a:lnTo>
                <a:lnTo>
                  <a:pt x="247113" y="17499"/>
                </a:lnTo>
                <a:lnTo>
                  <a:pt x="245682" y="15618"/>
                </a:lnTo>
                <a:lnTo>
                  <a:pt x="244169" y="13778"/>
                </a:lnTo>
                <a:lnTo>
                  <a:pt x="242616" y="11980"/>
                </a:lnTo>
                <a:lnTo>
                  <a:pt x="241798" y="11121"/>
                </a:lnTo>
                <a:lnTo>
                  <a:pt x="240939" y="10262"/>
                </a:lnTo>
                <a:lnTo>
                  <a:pt x="240081" y="9445"/>
                </a:lnTo>
                <a:lnTo>
                  <a:pt x="239222" y="8627"/>
                </a:lnTo>
                <a:lnTo>
                  <a:pt x="238364" y="7891"/>
                </a:lnTo>
                <a:lnTo>
                  <a:pt x="237546" y="7155"/>
                </a:lnTo>
                <a:lnTo>
                  <a:pt x="236646" y="6460"/>
                </a:lnTo>
                <a:lnTo>
                  <a:pt x="235788" y="5806"/>
                </a:lnTo>
                <a:lnTo>
                  <a:pt x="234888" y="5192"/>
                </a:lnTo>
                <a:lnTo>
                  <a:pt x="233989" y="4579"/>
                </a:lnTo>
                <a:lnTo>
                  <a:pt x="233048" y="4007"/>
                </a:lnTo>
                <a:lnTo>
                  <a:pt x="232108" y="3475"/>
                </a:lnTo>
                <a:lnTo>
                  <a:pt x="231127" y="2985"/>
                </a:lnTo>
                <a:lnTo>
                  <a:pt x="230145" y="2535"/>
                </a:lnTo>
                <a:lnTo>
                  <a:pt x="229123" y="2085"/>
                </a:lnTo>
                <a:lnTo>
                  <a:pt x="228101" y="1717"/>
                </a:lnTo>
                <a:lnTo>
                  <a:pt x="227079" y="1349"/>
                </a:lnTo>
                <a:lnTo>
                  <a:pt x="226016" y="1022"/>
                </a:lnTo>
                <a:lnTo>
                  <a:pt x="224912" y="777"/>
                </a:lnTo>
                <a:lnTo>
                  <a:pt x="223808" y="532"/>
                </a:lnTo>
                <a:lnTo>
                  <a:pt x="222132" y="245"/>
                </a:lnTo>
                <a:lnTo>
                  <a:pt x="220456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42799669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oogle Shape;161;p22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pic>
        <p:nvPicPr>
          <p:cNvPr id="162" name="Google Shape;162;p22"/>
          <p:cNvPicPr preferRelativeResize="0"/>
          <p:nvPr/>
        </p:nvPicPr>
        <p:blipFill rotWithShape="1">
          <a:blip r:embed="rId2">
            <a:alphaModFix/>
          </a:blip>
          <a:srcRect l="72414" t="38107" r="-31446"/>
          <a:stretch/>
        </p:blipFill>
        <p:spPr>
          <a:xfrm>
            <a:off x="-8011" y="-373533"/>
            <a:ext cx="3557232" cy="2688832"/>
          </a:xfrm>
          <a:prstGeom prst="rect">
            <a:avLst/>
          </a:prstGeom>
          <a:noFill/>
          <a:ln>
            <a:noFill/>
          </a:ln>
        </p:spPr>
      </p:pic>
      <p:sp>
        <p:nvSpPr>
          <p:cNvPr id="163" name="Google Shape;163;p22"/>
          <p:cNvSpPr/>
          <p:nvPr/>
        </p:nvSpPr>
        <p:spPr>
          <a:xfrm flipH="1">
            <a:off x="-2680465" y="-4200961"/>
            <a:ext cx="4980321" cy="5339335"/>
          </a:xfrm>
          <a:custGeom>
            <a:avLst/>
            <a:gdLst/>
            <a:ahLst/>
            <a:cxnLst/>
            <a:rect l="l" t="t" r="r" b="b"/>
            <a:pathLst>
              <a:path w="195460" h="209550" extrusionOk="0">
                <a:moveTo>
                  <a:pt x="183548" y="11656"/>
                </a:moveTo>
                <a:lnTo>
                  <a:pt x="183548" y="197894"/>
                </a:lnTo>
                <a:lnTo>
                  <a:pt x="11912" y="197894"/>
                </a:lnTo>
                <a:lnTo>
                  <a:pt x="11912" y="11656"/>
                </a:lnTo>
                <a:close/>
                <a:moveTo>
                  <a:pt x="0" y="0"/>
                </a:moveTo>
                <a:lnTo>
                  <a:pt x="0" y="209550"/>
                </a:lnTo>
                <a:lnTo>
                  <a:pt x="195460" y="209550"/>
                </a:lnTo>
                <a:lnTo>
                  <a:pt x="195460" y="0"/>
                </a:lnTo>
                <a:close/>
              </a:path>
            </a:pathLst>
          </a:custGeom>
          <a:solidFill>
            <a:srgbClr val="EA543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164" name="Google Shape;164;p22"/>
          <p:cNvPicPr preferRelativeResize="0"/>
          <p:nvPr/>
        </p:nvPicPr>
        <p:blipFill rotWithShape="1">
          <a:blip r:embed="rId2">
            <a:alphaModFix/>
          </a:blip>
          <a:srcRect l="72414" t="38107" r="-31446"/>
          <a:stretch/>
        </p:blipFill>
        <p:spPr>
          <a:xfrm rot="10800000">
            <a:off x="8646552" y="4892239"/>
            <a:ext cx="3557232" cy="2688832"/>
          </a:xfrm>
          <a:prstGeom prst="rect">
            <a:avLst/>
          </a:prstGeom>
          <a:noFill/>
          <a:ln>
            <a:noFill/>
          </a:ln>
        </p:spPr>
      </p:pic>
      <p:sp>
        <p:nvSpPr>
          <p:cNvPr id="165" name="Google Shape;165;p22"/>
          <p:cNvSpPr/>
          <p:nvPr/>
        </p:nvSpPr>
        <p:spPr>
          <a:xfrm rot="10800000" flipH="1">
            <a:off x="9895918" y="6069166"/>
            <a:ext cx="4980321" cy="5339335"/>
          </a:xfrm>
          <a:custGeom>
            <a:avLst/>
            <a:gdLst/>
            <a:ahLst/>
            <a:cxnLst/>
            <a:rect l="l" t="t" r="r" b="b"/>
            <a:pathLst>
              <a:path w="195460" h="209550" extrusionOk="0">
                <a:moveTo>
                  <a:pt x="183548" y="11656"/>
                </a:moveTo>
                <a:lnTo>
                  <a:pt x="183548" y="197894"/>
                </a:lnTo>
                <a:lnTo>
                  <a:pt x="11912" y="197894"/>
                </a:lnTo>
                <a:lnTo>
                  <a:pt x="11912" y="11656"/>
                </a:lnTo>
                <a:close/>
                <a:moveTo>
                  <a:pt x="0" y="0"/>
                </a:moveTo>
                <a:lnTo>
                  <a:pt x="0" y="209550"/>
                </a:lnTo>
                <a:lnTo>
                  <a:pt x="195460" y="209550"/>
                </a:lnTo>
                <a:lnTo>
                  <a:pt x="195460" y="0"/>
                </a:lnTo>
                <a:close/>
              </a:path>
            </a:pathLst>
          </a:custGeom>
          <a:solidFill>
            <a:srgbClr val="EA543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3331020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p23"/>
          <p:cNvSpPr txBox="1">
            <a:spLocks noGrp="1"/>
          </p:cNvSpPr>
          <p:nvPr>
            <p:ph type="title"/>
          </p:nvPr>
        </p:nvSpPr>
        <p:spPr>
          <a:xfrm>
            <a:off x="960067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Anaheim"/>
                <a:ea typeface="Anaheim"/>
                <a:cs typeface="Anaheim"/>
                <a:sym typeface="Anaheim"/>
              </a:defRPr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pic>
        <p:nvPicPr>
          <p:cNvPr id="168" name="Google Shape;168;p23"/>
          <p:cNvPicPr preferRelativeResize="0"/>
          <p:nvPr/>
        </p:nvPicPr>
        <p:blipFill rotWithShape="1">
          <a:blip r:embed="rId2">
            <a:alphaModFix/>
          </a:blip>
          <a:srcRect l="72414" t="38107" r="-31446"/>
          <a:stretch/>
        </p:blipFill>
        <p:spPr>
          <a:xfrm rot="10800000" flipH="1">
            <a:off x="-8011" y="4892239"/>
            <a:ext cx="3557232" cy="2688832"/>
          </a:xfrm>
          <a:prstGeom prst="rect">
            <a:avLst/>
          </a:prstGeom>
          <a:noFill/>
          <a:ln>
            <a:noFill/>
          </a:ln>
        </p:spPr>
      </p:pic>
      <p:sp>
        <p:nvSpPr>
          <p:cNvPr id="169" name="Google Shape;169;p23"/>
          <p:cNvSpPr/>
          <p:nvPr/>
        </p:nvSpPr>
        <p:spPr>
          <a:xfrm rot="10800000">
            <a:off x="-2680465" y="6069166"/>
            <a:ext cx="4980321" cy="5339335"/>
          </a:xfrm>
          <a:custGeom>
            <a:avLst/>
            <a:gdLst/>
            <a:ahLst/>
            <a:cxnLst/>
            <a:rect l="l" t="t" r="r" b="b"/>
            <a:pathLst>
              <a:path w="195460" h="209550" extrusionOk="0">
                <a:moveTo>
                  <a:pt x="183548" y="11656"/>
                </a:moveTo>
                <a:lnTo>
                  <a:pt x="183548" y="197894"/>
                </a:lnTo>
                <a:lnTo>
                  <a:pt x="11912" y="197894"/>
                </a:lnTo>
                <a:lnTo>
                  <a:pt x="11912" y="11656"/>
                </a:lnTo>
                <a:close/>
                <a:moveTo>
                  <a:pt x="0" y="0"/>
                </a:moveTo>
                <a:lnTo>
                  <a:pt x="0" y="209550"/>
                </a:lnTo>
                <a:lnTo>
                  <a:pt x="195460" y="209550"/>
                </a:lnTo>
                <a:lnTo>
                  <a:pt x="195460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170" name="Google Shape;170;p23"/>
          <p:cNvPicPr preferRelativeResize="0"/>
          <p:nvPr/>
        </p:nvPicPr>
        <p:blipFill rotWithShape="1">
          <a:blip r:embed="rId2">
            <a:alphaModFix/>
          </a:blip>
          <a:srcRect l="72414" t="38107" r="-31446"/>
          <a:stretch/>
        </p:blipFill>
        <p:spPr>
          <a:xfrm flipH="1">
            <a:off x="8646552" y="-373533"/>
            <a:ext cx="3557232" cy="2688832"/>
          </a:xfrm>
          <a:prstGeom prst="rect">
            <a:avLst/>
          </a:prstGeom>
          <a:noFill/>
          <a:ln>
            <a:noFill/>
          </a:ln>
        </p:spPr>
      </p:pic>
      <p:sp>
        <p:nvSpPr>
          <p:cNvPr id="171" name="Google Shape;171;p23"/>
          <p:cNvSpPr/>
          <p:nvPr/>
        </p:nvSpPr>
        <p:spPr>
          <a:xfrm>
            <a:off x="9895918" y="-4200961"/>
            <a:ext cx="4980321" cy="5339335"/>
          </a:xfrm>
          <a:custGeom>
            <a:avLst/>
            <a:gdLst/>
            <a:ahLst/>
            <a:cxnLst/>
            <a:rect l="l" t="t" r="r" b="b"/>
            <a:pathLst>
              <a:path w="195460" h="209550" extrusionOk="0">
                <a:moveTo>
                  <a:pt x="183548" y="11656"/>
                </a:moveTo>
                <a:lnTo>
                  <a:pt x="183548" y="197894"/>
                </a:lnTo>
                <a:lnTo>
                  <a:pt x="11912" y="197894"/>
                </a:lnTo>
                <a:lnTo>
                  <a:pt x="11912" y="11656"/>
                </a:lnTo>
                <a:close/>
                <a:moveTo>
                  <a:pt x="0" y="0"/>
                </a:moveTo>
                <a:lnTo>
                  <a:pt x="0" y="209550"/>
                </a:lnTo>
                <a:lnTo>
                  <a:pt x="195460" y="209550"/>
                </a:lnTo>
                <a:lnTo>
                  <a:pt x="195460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1993756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66544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 preserve="1">
  <p:cSld name="Blank slide">
    <p:spTree>
      <p:nvGrpSpPr>
        <p:cNvPr id="1" name="Shape 1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452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4"/>
          <p:cNvSpPr/>
          <p:nvPr/>
        </p:nvSpPr>
        <p:spPr>
          <a:xfrm>
            <a:off x="11366601" y="6176539"/>
            <a:ext cx="4980321" cy="5339335"/>
          </a:xfrm>
          <a:custGeom>
            <a:avLst/>
            <a:gdLst/>
            <a:ahLst/>
            <a:cxnLst/>
            <a:rect l="l" t="t" r="r" b="b"/>
            <a:pathLst>
              <a:path w="195460" h="209550" extrusionOk="0">
                <a:moveTo>
                  <a:pt x="183548" y="11656"/>
                </a:moveTo>
                <a:lnTo>
                  <a:pt x="183548" y="197894"/>
                </a:lnTo>
                <a:lnTo>
                  <a:pt x="11912" y="197894"/>
                </a:lnTo>
                <a:lnTo>
                  <a:pt x="11912" y="11656"/>
                </a:lnTo>
                <a:close/>
                <a:moveTo>
                  <a:pt x="0" y="0"/>
                </a:moveTo>
                <a:lnTo>
                  <a:pt x="0" y="209550"/>
                </a:lnTo>
                <a:lnTo>
                  <a:pt x="195460" y="209550"/>
                </a:lnTo>
                <a:lnTo>
                  <a:pt x="195460" y="0"/>
                </a:lnTo>
                <a:close/>
              </a:path>
            </a:pathLst>
          </a:custGeom>
          <a:solidFill>
            <a:srgbClr val="EA543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24" name="Google Shape;24;p4"/>
          <p:cNvPicPr preferRelativeResize="0"/>
          <p:nvPr/>
        </p:nvPicPr>
        <p:blipFill rotWithShape="1">
          <a:blip r:embed="rId2">
            <a:alphaModFix/>
          </a:blip>
          <a:srcRect t="3688" r="69490" b="58329"/>
          <a:stretch/>
        </p:blipFill>
        <p:spPr>
          <a:xfrm>
            <a:off x="10526733" y="5363167"/>
            <a:ext cx="1665267" cy="1494832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Google Shape;25;p4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6" name="Google Shape;26;p4"/>
          <p:cNvSpPr txBox="1">
            <a:spLocks noGrp="1"/>
          </p:cNvSpPr>
          <p:nvPr>
            <p:ph type="body" idx="1"/>
          </p:nvPr>
        </p:nvSpPr>
        <p:spPr>
          <a:xfrm>
            <a:off x="960000" y="1536633"/>
            <a:ext cx="10272000" cy="46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Livvic"/>
              <a:buAutoNum type="arabicPeriod"/>
              <a:defRPr sz="1600">
                <a:solidFill>
                  <a:srgbClr val="434343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L="1219170" lvl="1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828754" lvl="2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2438339" lvl="3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3047924" lvl="4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3657509" lvl="5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4267093" lvl="6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4876678" lvl="7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5486263" lvl="8" indent="-406390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7" name="Google Shape;27;p4"/>
          <p:cNvSpPr/>
          <p:nvPr/>
        </p:nvSpPr>
        <p:spPr>
          <a:xfrm>
            <a:off x="424200" y="184400"/>
            <a:ext cx="1071600" cy="10712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711268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5"/>
          <p:cNvSpPr txBox="1">
            <a:spLocks noGrp="1"/>
          </p:cNvSpPr>
          <p:nvPr>
            <p:ph type="subTitle" idx="1"/>
          </p:nvPr>
        </p:nvSpPr>
        <p:spPr>
          <a:xfrm>
            <a:off x="959833" y="3352500"/>
            <a:ext cx="4980400" cy="60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Bebas Neue"/>
              <a:buNone/>
              <a:defRPr sz="2667"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0" name="Google Shape;30;p5"/>
          <p:cNvSpPr txBox="1">
            <a:spLocks noGrp="1"/>
          </p:cNvSpPr>
          <p:nvPr>
            <p:ph type="subTitle" idx="2"/>
          </p:nvPr>
        </p:nvSpPr>
        <p:spPr>
          <a:xfrm>
            <a:off x="6251533" y="3373967"/>
            <a:ext cx="4980400" cy="60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Bebas Neue"/>
              <a:buNone/>
              <a:defRPr sz="2667"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1" name="Google Shape;31;p5"/>
          <p:cNvSpPr txBox="1">
            <a:spLocks noGrp="1"/>
          </p:cNvSpPr>
          <p:nvPr>
            <p:ph type="subTitle" idx="3"/>
          </p:nvPr>
        </p:nvSpPr>
        <p:spPr>
          <a:xfrm>
            <a:off x="960033" y="3976800"/>
            <a:ext cx="4980400" cy="17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2" name="Google Shape;32;p5"/>
          <p:cNvSpPr txBox="1">
            <a:spLocks noGrp="1"/>
          </p:cNvSpPr>
          <p:nvPr>
            <p:ph type="subTitle" idx="4"/>
          </p:nvPr>
        </p:nvSpPr>
        <p:spPr>
          <a:xfrm>
            <a:off x="6251540" y="3976800"/>
            <a:ext cx="4980400" cy="17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252547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Google Shape;39;p7"/>
          <p:cNvPicPr preferRelativeResize="0"/>
          <p:nvPr/>
        </p:nvPicPr>
        <p:blipFill rotWithShape="1">
          <a:blip r:embed="rId2">
            <a:alphaModFix/>
          </a:blip>
          <a:srcRect r="22215"/>
          <a:stretch/>
        </p:blipFill>
        <p:spPr>
          <a:xfrm>
            <a:off x="8073067" y="720001"/>
            <a:ext cx="4010600" cy="3717465"/>
          </a:xfrm>
          <a:prstGeom prst="rect">
            <a:avLst/>
          </a:prstGeom>
          <a:noFill/>
          <a:ln>
            <a:noFill/>
          </a:ln>
        </p:spPr>
      </p:pic>
      <p:sp>
        <p:nvSpPr>
          <p:cNvPr id="40" name="Google Shape;40;p7"/>
          <p:cNvSpPr txBox="1">
            <a:spLocks noGrp="1"/>
          </p:cNvSpPr>
          <p:nvPr>
            <p:ph type="title"/>
          </p:nvPr>
        </p:nvSpPr>
        <p:spPr>
          <a:xfrm>
            <a:off x="960000" y="1851033"/>
            <a:ext cx="590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533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1" name="Google Shape;41;p7"/>
          <p:cNvSpPr txBox="1">
            <a:spLocks noGrp="1"/>
          </p:cNvSpPr>
          <p:nvPr>
            <p:ph type="subTitle" idx="1"/>
          </p:nvPr>
        </p:nvSpPr>
        <p:spPr>
          <a:xfrm>
            <a:off x="960000" y="3053933"/>
            <a:ext cx="5907200" cy="20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0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2" name="Google Shape;42;p7"/>
          <p:cNvSpPr/>
          <p:nvPr/>
        </p:nvSpPr>
        <p:spPr>
          <a:xfrm flipH="1">
            <a:off x="7027798" y="4915632"/>
            <a:ext cx="5055871" cy="1942339"/>
          </a:xfrm>
          <a:custGeom>
            <a:avLst/>
            <a:gdLst/>
            <a:ahLst/>
            <a:cxnLst/>
            <a:rect l="l" t="t" r="r" b="b"/>
            <a:pathLst>
              <a:path w="285750" h="109778" extrusionOk="0">
                <a:moveTo>
                  <a:pt x="217594" y="0"/>
                </a:moveTo>
                <a:lnTo>
                  <a:pt x="215917" y="245"/>
                </a:lnTo>
                <a:lnTo>
                  <a:pt x="214241" y="532"/>
                </a:lnTo>
                <a:lnTo>
                  <a:pt x="213014" y="777"/>
                </a:lnTo>
                <a:lnTo>
                  <a:pt x="211829" y="1063"/>
                </a:lnTo>
                <a:lnTo>
                  <a:pt x="210684" y="1390"/>
                </a:lnTo>
                <a:lnTo>
                  <a:pt x="209539" y="1758"/>
                </a:lnTo>
                <a:lnTo>
                  <a:pt x="208394" y="2208"/>
                </a:lnTo>
                <a:lnTo>
                  <a:pt x="207290" y="2658"/>
                </a:lnTo>
                <a:lnTo>
                  <a:pt x="206227" y="3148"/>
                </a:lnTo>
                <a:lnTo>
                  <a:pt x="205164" y="3680"/>
                </a:lnTo>
                <a:lnTo>
                  <a:pt x="204101" y="4211"/>
                </a:lnTo>
                <a:lnTo>
                  <a:pt x="203079" y="4825"/>
                </a:lnTo>
                <a:lnTo>
                  <a:pt x="202057" y="5479"/>
                </a:lnTo>
                <a:lnTo>
                  <a:pt x="201076" y="6133"/>
                </a:lnTo>
                <a:lnTo>
                  <a:pt x="200095" y="6828"/>
                </a:lnTo>
                <a:lnTo>
                  <a:pt x="199113" y="7564"/>
                </a:lnTo>
                <a:lnTo>
                  <a:pt x="198173" y="8300"/>
                </a:lnTo>
                <a:lnTo>
                  <a:pt x="197233" y="9077"/>
                </a:lnTo>
                <a:lnTo>
                  <a:pt x="196088" y="10058"/>
                </a:lnTo>
                <a:lnTo>
                  <a:pt x="194984" y="11080"/>
                </a:lnTo>
                <a:lnTo>
                  <a:pt x="193921" y="12143"/>
                </a:lnTo>
                <a:lnTo>
                  <a:pt x="192899" y="13206"/>
                </a:lnTo>
                <a:lnTo>
                  <a:pt x="191917" y="14310"/>
                </a:lnTo>
                <a:lnTo>
                  <a:pt x="190936" y="15455"/>
                </a:lnTo>
                <a:lnTo>
                  <a:pt x="189996" y="16600"/>
                </a:lnTo>
                <a:lnTo>
                  <a:pt x="189096" y="17744"/>
                </a:lnTo>
                <a:lnTo>
                  <a:pt x="188197" y="18930"/>
                </a:lnTo>
                <a:lnTo>
                  <a:pt x="187379" y="20157"/>
                </a:lnTo>
                <a:lnTo>
                  <a:pt x="186561" y="21383"/>
                </a:lnTo>
                <a:lnTo>
                  <a:pt x="185785" y="22651"/>
                </a:lnTo>
                <a:lnTo>
                  <a:pt x="185008" y="23918"/>
                </a:lnTo>
                <a:lnTo>
                  <a:pt x="184272" y="25226"/>
                </a:lnTo>
                <a:lnTo>
                  <a:pt x="183577" y="26576"/>
                </a:lnTo>
                <a:lnTo>
                  <a:pt x="182882" y="27925"/>
                </a:lnTo>
                <a:lnTo>
                  <a:pt x="181737" y="30255"/>
                </a:lnTo>
                <a:lnTo>
                  <a:pt x="180551" y="32586"/>
                </a:lnTo>
                <a:lnTo>
                  <a:pt x="179325" y="34916"/>
                </a:lnTo>
                <a:lnTo>
                  <a:pt x="178711" y="36061"/>
                </a:lnTo>
                <a:lnTo>
                  <a:pt x="178057" y="37206"/>
                </a:lnTo>
                <a:lnTo>
                  <a:pt x="177567" y="37942"/>
                </a:lnTo>
                <a:lnTo>
                  <a:pt x="177076" y="38678"/>
                </a:lnTo>
                <a:lnTo>
                  <a:pt x="176585" y="39373"/>
                </a:lnTo>
                <a:lnTo>
                  <a:pt x="176013" y="40068"/>
                </a:lnTo>
                <a:lnTo>
                  <a:pt x="175440" y="40722"/>
                </a:lnTo>
                <a:lnTo>
                  <a:pt x="174868" y="41335"/>
                </a:lnTo>
                <a:lnTo>
                  <a:pt x="174255" y="41908"/>
                </a:lnTo>
                <a:lnTo>
                  <a:pt x="173601" y="42439"/>
                </a:lnTo>
                <a:lnTo>
                  <a:pt x="172906" y="42971"/>
                </a:lnTo>
                <a:lnTo>
                  <a:pt x="172210" y="43421"/>
                </a:lnTo>
                <a:lnTo>
                  <a:pt x="171475" y="43870"/>
                </a:lnTo>
                <a:lnTo>
                  <a:pt x="170698" y="44238"/>
                </a:lnTo>
                <a:lnTo>
                  <a:pt x="169880" y="44606"/>
                </a:lnTo>
                <a:lnTo>
                  <a:pt x="169062" y="44892"/>
                </a:lnTo>
                <a:lnTo>
                  <a:pt x="168204" y="45138"/>
                </a:lnTo>
                <a:lnTo>
                  <a:pt x="167304" y="45383"/>
                </a:lnTo>
                <a:lnTo>
                  <a:pt x="166486" y="45506"/>
                </a:lnTo>
                <a:lnTo>
                  <a:pt x="165669" y="45628"/>
                </a:lnTo>
                <a:lnTo>
                  <a:pt x="164851" y="45710"/>
                </a:lnTo>
                <a:lnTo>
                  <a:pt x="164033" y="45751"/>
                </a:lnTo>
                <a:lnTo>
                  <a:pt x="163216" y="45710"/>
                </a:lnTo>
                <a:lnTo>
                  <a:pt x="162398" y="45669"/>
                </a:lnTo>
                <a:lnTo>
                  <a:pt x="161621" y="45628"/>
                </a:lnTo>
                <a:lnTo>
                  <a:pt x="160803" y="45506"/>
                </a:lnTo>
                <a:lnTo>
                  <a:pt x="160027" y="45342"/>
                </a:lnTo>
                <a:lnTo>
                  <a:pt x="159250" y="45179"/>
                </a:lnTo>
                <a:lnTo>
                  <a:pt x="158473" y="44974"/>
                </a:lnTo>
                <a:lnTo>
                  <a:pt x="157696" y="44770"/>
                </a:lnTo>
                <a:lnTo>
                  <a:pt x="156919" y="44484"/>
                </a:lnTo>
                <a:lnTo>
                  <a:pt x="156142" y="44238"/>
                </a:lnTo>
                <a:lnTo>
                  <a:pt x="154589" y="43584"/>
                </a:lnTo>
                <a:lnTo>
                  <a:pt x="153567" y="43093"/>
                </a:lnTo>
                <a:lnTo>
                  <a:pt x="152585" y="42603"/>
                </a:lnTo>
                <a:lnTo>
                  <a:pt x="151645" y="42071"/>
                </a:lnTo>
                <a:lnTo>
                  <a:pt x="150705" y="41499"/>
                </a:lnTo>
                <a:lnTo>
                  <a:pt x="149764" y="40886"/>
                </a:lnTo>
                <a:lnTo>
                  <a:pt x="148906" y="40231"/>
                </a:lnTo>
                <a:lnTo>
                  <a:pt x="148047" y="39577"/>
                </a:lnTo>
                <a:lnTo>
                  <a:pt x="147188" y="38882"/>
                </a:lnTo>
                <a:lnTo>
                  <a:pt x="146412" y="38146"/>
                </a:lnTo>
                <a:lnTo>
                  <a:pt x="145594" y="37410"/>
                </a:lnTo>
                <a:lnTo>
                  <a:pt x="144858" y="36634"/>
                </a:lnTo>
                <a:lnTo>
                  <a:pt x="144122" y="35816"/>
                </a:lnTo>
                <a:lnTo>
                  <a:pt x="143386" y="34998"/>
                </a:lnTo>
                <a:lnTo>
                  <a:pt x="142691" y="34180"/>
                </a:lnTo>
                <a:lnTo>
                  <a:pt x="141996" y="33281"/>
                </a:lnTo>
                <a:lnTo>
                  <a:pt x="141342" y="32381"/>
                </a:lnTo>
                <a:lnTo>
                  <a:pt x="139011" y="29070"/>
                </a:lnTo>
                <a:lnTo>
                  <a:pt x="136722" y="25758"/>
                </a:lnTo>
                <a:lnTo>
                  <a:pt x="134473" y="22405"/>
                </a:lnTo>
                <a:lnTo>
                  <a:pt x="132183" y="19053"/>
                </a:lnTo>
                <a:lnTo>
                  <a:pt x="131079" y="17458"/>
                </a:lnTo>
                <a:lnTo>
                  <a:pt x="129894" y="15945"/>
                </a:lnTo>
                <a:lnTo>
                  <a:pt x="128708" y="14433"/>
                </a:lnTo>
                <a:lnTo>
                  <a:pt x="127482" y="13002"/>
                </a:lnTo>
                <a:lnTo>
                  <a:pt x="126173" y="11612"/>
                </a:lnTo>
                <a:lnTo>
                  <a:pt x="125478" y="10916"/>
                </a:lnTo>
                <a:lnTo>
                  <a:pt x="124783" y="10262"/>
                </a:lnTo>
                <a:lnTo>
                  <a:pt x="124047" y="9649"/>
                </a:lnTo>
                <a:lnTo>
                  <a:pt x="123311" y="9036"/>
                </a:lnTo>
                <a:lnTo>
                  <a:pt x="122575" y="8422"/>
                </a:lnTo>
                <a:lnTo>
                  <a:pt x="121758" y="7850"/>
                </a:lnTo>
                <a:lnTo>
                  <a:pt x="120367" y="6910"/>
                </a:lnTo>
                <a:lnTo>
                  <a:pt x="118936" y="6051"/>
                </a:lnTo>
                <a:lnTo>
                  <a:pt x="117465" y="5274"/>
                </a:lnTo>
                <a:lnTo>
                  <a:pt x="116729" y="4906"/>
                </a:lnTo>
                <a:lnTo>
                  <a:pt x="115952" y="4579"/>
                </a:lnTo>
                <a:lnTo>
                  <a:pt x="115216" y="4293"/>
                </a:lnTo>
                <a:lnTo>
                  <a:pt x="114439" y="4007"/>
                </a:lnTo>
                <a:lnTo>
                  <a:pt x="113621" y="3761"/>
                </a:lnTo>
                <a:lnTo>
                  <a:pt x="112844" y="3516"/>
                </a:lnTo>
                <a:lnTo>
                  <a:pt x="112027" y="3353"/>
                </a:lnTo>
                <a:lnTo>
                  <a:pt x="111209" y="3189"/>
                </a:lnTo>
                <a:lnTo>
                  <a:pt x="110391" y="3066"/>
                </a:lnTo>
                <a:lnTo>
                  <a:pt x="109533" y="2944"/>
                </a:lnTo>
                <a:lnTo>
                  <a:pt x="108388" y="2903"/>
                </a:lnTo>
                <a:lnTo>
                  <a:pt x="107284" y="2862"/>
                </a:lnTo>
                <a:lnTo>
                  <a:pt x="106221" y="2944"/>
                </a:lnTo>
                <a:lnTo>
                  <a:pt x="105199" y="3066"/>
                </a:lnTo>
                <a:lnTo>
                  <a:pt x="104177" y="3271"/>
                </a:lnTo>
                <a:lnTo>
                  <a:pt x="103195" y="3516"/>
                </a:lnTo>
                <a:lnTo>
                  <a:pt x="102214" y="3843"/>
                </a:lnTo>
                <a:lnTo>
                  <a:pt x="101274" y="4211"/>
                </a:lnTo>
                <a:lnTo>
                  <a:pt x="100374" y="4661"/>
                </a:lnTo>
                <a:lnTo>
                  <a:pt x="99516" y="5152"/>
                </a:lnTo>
                <a:lnTo>
                  <a:pt x="98657" y="5724"/>
                </a:lnTo>
                <a:lnTo>
                  <a:pt x="97839" y="6337"/>
                </a:lnTo>
                <a:lnTo>
                  <a:pt x="97022" y="7032"/>
                </a:lnTo>
                <a:lnTo>
                  <a:pt x="96245" y="7809"/>
                </a:lnTo>
                <a:lnTo>
                  <a:pt x="95509" y="8627"/>
                </a:lnTo>
                <a:lnTo>
                  <a:pt x="94814" y="9485"/>
                </a:lnTo>
                <a:lnTo>
                  <a:pt x="93955" y="10630"/>
                </a:lnTo>
                <a:lnTo>
                  <a:pt x="93178" y="11816"/>
                </a:lnTo>
                <a:lnTo>
                  <a:pt x="92483" y="13043"/>
                </a:lnTo>
                <a:lnTo>
                  <a:pt x="91829" y="14310"/>
                </a:lnTo>
                <a:lnTo>
                  <a:pt x="91216" y="15577"/>
                </a:lnTo>
                <a:lnTo>
                  <a:pt x="90603" y="16845"/>
                </a:lnTo>
                <a:lnTo>
                  <a:pt x="89540" y="19462"/>
                </a:lnTo>
                <a:lnTo>
                  <a:pt x="88517" y="21996"/>
                </a:lnTo>
                <a:lnTo>
                  <a:pt x="87536" y="24531"/>
                </a:lnTo>
                <a:lnTo>
                  <a:pt x="86514" y="27025"/>
                </a:lnTo>
                <a:lnTo>
                  <a:pt x="85983" y="28293"/>
                </a:lnTo>
                <a:lnTo>
                  <a:pt x="85410" y="29479"/>
                </a:lnTo>
                <a:lnTo>
                  <a:pt x="84838" y="30623"/>
                </a:lnTo>
                <a:lnTo>
                  <a:pt x="84265" y="31686"/>
                </a:lnTo>
                <a:lnTo>
                  <a:pt x="83652" y="32749"/>
                </a:lnTo>
                <a:lnTo>
                  <a:pt x="83039" y="33772"/>
                </a:lnTo>
                <a:lnTo>
                  <a:pt x="82385" y="34753"/>
                </a:lnTo>
                <a:lnTo>
                  <a:pt x="81730" y="35734"/>
                </a:lnTo>
                <a:lnTo>
                  <a:pt x="81035" y="36674"/>
                </a:lnTo>
                <a:lnTo>
                  <a:pt x="80340" y="37615"/>
                </a:lnTo>
                <a:lnTo>
                  <a:pt x="79604" y="38514"/>
                </a:lnTo>
                <a:lnTo>
                  <a:pt x="78868" y="39373"/>
                </a:lnTo>
                <a:lnTo>
                  <a:pt x="78092" y="40231"/>
                </a:lnTo>
                <a:lnTo>
                  <a:pt x="77274" y="41049"/>
                </a:lnTo>
                <a:lnTo>
                  <a:pt x="76456" y="41826"/>
                </a:lnTo>
                <a:lnTo>
                  <a:pt x="75639" y="42603"/>
                </a:lnTo>
                <a:lnTo>
                  <a:pt x="74780" y="43339"/>
                </a:lnTo>
                <a:lnTo>
                  <a:pt x="73880" y="44034"/>
                </a:lnTo>
                <a:lnTo>
                  <a:pt x="72981" y="44729"/>
                </a:lnTo>
                <a:lnTo>
                  <a:pt x="72081" y="45383"/>
                </a:lnTo>
                <a:lnTo>
                  <a:pt x="71141" y="46037"/>
                </a:lnTo>
                <a:lnTo>
                  <a:pt x="70201" y="46651"/>
                </a:lnTo>
                <a:lnTo>
                  <a:pt x="69219" y="47223"/>
                </a:lnTo>
                <a:lnTo>
                  <a:pt x="68197" y="47795"/>
                </a:lnTo>
                <a:lnTo>
                  <a:pt x="67216" y="48327"/>
                </a:lnTo>
                <a:lnTo>
                  <a:pt x="66153" y="48858"/>
                </a:lnTo>
                <a:lnTo>
                  <a:pt x="65090" y="49349"/>
                </a:lnTo>
                <a:lnTo>
                  <a:pt x="64027" y="49799"/>
                </a:lnTo>
                <a:lnTo>
                  <a:pt x="62923" y="50248"/>
                </a:lnTo>
                <a:lnTo>
                  <a:pt x="61819" y="50657"/>
                </a:lnTo>
                <a:lnTo>
                  <a:pt x="60715" y="51066"/>
                </a:lnTo>
                <a:lnTo>
                  <a:pt x="59530" y="51434"/>
                </a:lnTo>
                <a:lnTo>
                  <a:pt x="58385" y="51761"/>
                </a:lnTo>
                <a:lnTo>
                  <a:pt x="57199" y="52088"/>
                </a:lnTo>
                <a:lnTo>
                  <a:pt x="55605" y="52456"/>
                </a:lnTo>
                <a:lnTo>
                  <a:pt x="53969" y="52783"/>
                </a:lnTo>
                <a:lnTo>
                  <a:pt x="52375" y="52988"/>
                </a:lnTo>
                <a:lnTo>
                  <a:pt x="50780" y="53192"/>
                </a:lnTo>
                <a:lnTo>
                  <a:pt x="49226" y="53274"/>
                </a:lnTo>
                <a:lnTo>
                  <a:pt x="47673" y="53315"/>
                </a:lnTo>
                <a:lnTo>
                  <a:pt x="46078" y="53274"/>
                </a:lnTo>
                <a:lnTo>
                  <a:pt x="44565" y="53192"/>
                </a:lnTo>
                <a:lnTo>
                  <a:pt x="43012" y="53070"/>
                </a:lnTo>
                <a:lnTo>
                  <a:pt x="41499" y="52865"/>
                </a:lnTo>
                <a:lnTo>
                  <a:pt x="39986" y="52579"/>
                </a:lnTo>
                <a:lnTo>
                  <a:pt x="38514" y="52252"/>
                </a:lnTo>
                <a:lnTo>
                  <a:pt x="37042" y="51843"/>
                </a:lnTo>
                <a:lnTo>
                  <a:pt x="35611" y="51434"/>
                </a:lnTo>
                <a:lnTo>
                  <a:pt x="34180" y="50944"/>
                </a:lnTo>
                <a:lnTo>
                  <a:pt x="32749" y="50371"/>
                </a:lnTo>
                <a:lnTo>
                  <a:pt x="31400" y="49758"/>
                </a:lnTo>
                <a:lnTo>
                  <a:pt x="30010" y="49104"/>
                </a:lnTo>
                <a:lnTo>
                  <a:pt x="28702" y="48409"/>
                </a:lnTo>
                <a:lnTo>
                  <a:pt x="27393" y="47673"/>
                </a:lnTo>
                <a:lnTo>
                  <a:pt x="26085" y="46855"/>
                </a:lnTo>
                <a:lnTo>
                  <a:pt x="24858" y="46037"/>
                </a:lnTo>
                <a:lnTo>
                  <a:pt x="23632" y="45138"/>
                </a:lnTo>
                <a:lnTo>
                  <a:pt x="22405" y="44197"/>
                </a:lnTo>
                <a:lnTo>
                  <a:pt x="21261" y="43216"/>
                </a:lnTo>
                <a:lnTo>
                  <a:pt x="20116" y="42194"/>
                </a:lnTo>
                <a:lnTo>
                  <a:pt x="19012" y="41131"/>
                </a:lnTo>
                <a:lnTo>
                  <a:pt x="17949" y="40027"/>
                </a:lnTo>
                <a:lnTo>
                  <a:pt x="16927" y="38882"/>
                </a:lnTo>
                <a:lnTo>
                  <a:pt x="15945" y="37737"/>
                </a:lnTo>
                <a:lnTo>
                  <a:pt x="14964" y="36511"/>
                </a:lnTo>
                <a:lnTo>
                  <a:pt x="14065" y="35284"/>
                </a:lnTo>
                <a:lnTo>
                  <a:pt x="13043" y="33731"/>
                </a:lnTo>
                <a:lnTo>
                  <a:pt x="12061" y="32177"/>
                </a:lnTo>
                <a:lnTo>
                  <a:pt x="11203" y="30582"/>
                </a:lnTo>
                <a:lnTo>
                  <a:pt x="10385" y="28947"/>
                </a:lnTo>
                <a:lnTo>
                  <a:pt x="9649" y="27271"/>
                </a:lnTo>
                <a:lnTo>
                  <a:pt x="8954" y="25594"/>
                </a:lnTo>
                <a:lnTo>
                  <a:pt x="8382" y="23836"/>
                </a:lnTo>
                <a:lnTo>
                  <a:pt x="7891" y="22078"/>
                </a:lnTo>
                <a:lnTo>
                  <a:pt x="7687" y="21465"/>
                </a:lnTo>
                <a:lnTo>
                  <a:pt x="7441" y="20933"/>
                </a:lnTo>
                <a:lnTo>
                  <a:pt x="7155" y="20525"/>
                </a:lnTo>
                <a:lnTo>
                  <a:pt x="6991" y="20361"/>
                </a:lnTo>
                <a:lnTo>
                  <a:pt x="6787" y="20198"/>
                </a:lnTo>
                <a:lnTo>
                  <a:pt x="6583" y="20034"/>
                </a:lnTo>
                <a:lnTo>
                  <a:pt x="6378" y="19911"/>
                </a:lnTo>
                <a:lnTo>
                  <a:pt x="5928" y="19748"/>
                </a:lnTo>
                <a:lnTo>
                  <a:pt x="5397" y="19666"/>
                </a:lnTo>
                <a:lnTo>
                  <a:pt x="4825" y="19666"/>
                </a:lnTo>
                <a:lnTo>
                  <a:pt x="4334" y="19748"/>
                </a:lnTo>
                <a:lnTo>
                  <a:pt x="3884" y="19870"/>
                </a:lnTo>
                <a:lnTo>
                  <a:pt x="3475" y="20116"/>
                </a:lnTo>
                <a:lnTo>
                  <a:pt x="3107" y="20402"/>
                </a:lnTo>
                <a:lnTo>
                  <a:pt x="2821" y="20770"/>
                </a:lnTo>
                <a:lnTo>
                  <a:pt x="2576" y="21261"/>
                </a:lnTo>
                <a:lnTo>
                  <a:pt x="2412" y="21751"/>
                </a:lnTo>
                <a:lnTo>
                  <a:pt x="2290" y="22364"/>
                </a:lnTo>
                <a:lnTo>
                  <a:pt x="1390" y="29969"/>
                </a:lnTo>
                <a:lnTo>
                  <a:pt x="940" y="33772"/>
                </a:lnTo>
                <a:lnTo>
                  <a:pt x="572" y="37574"/>
                </a:lnTo>
                <a:lnTo>
                  <a:pt x="368" y="40313"/>
                </a:lnTo>
                <a:lnTo>
                  <a:pt x="204" y="43053"/>
                </a:lnTo>
                <a:lnTo>
                  <a:pt x="82" y="45833"/>
                </a:lnTo>
                <a:lnTo>
                  <a:pt x="0" y="48572"/>
                </a:lnTo>
                <a:lnTo>
                  <a:pt x="0" y="51312"/>
                </a:lnTo>
                <a:lnTo>
                  <a:pt x="41" y="54051"/>
                </a:lnTo>
                <a:lnTo>
                  <a:pt x="123" y="56831"/>
                </a:lnTo>
                <a:lnTo>
                  <a:pt x="204" y="59570"/>
                </a:lnTo>
                <a:lnTo>
                  <a:pt x="368" y="62187"/>
                </a:lnTo>
                <a:lnTo>
                  <a:pt x="532" y="64763"/>
                </a:lnTo>
                <a:lnTo>
                  <a:pt x="736" y="67339"/>
                </a:lnTo>
                <a:lnTo>
                  <a:pt x="981" y="69955"/>
                </a:lnTo>
                <a:lnTo>
                  <a:pt x="1267" y="72531"/>
                </a:lnTo>
                <a:lnTo>
                  <a:pt x="1595" y="75107"/>
                </a:lnTo>
                <a:lnTo>
                  <a:pt x="1922" y="77683"/>
                </a:lnTo>
                <a:lnTo>
                  <a:pt x="2330" y="80218"/>
                </a:lnTo>
                <a:lnTo>
                  <a:pt x="2739" y="82793"/>
                </a:lnTo>
                <a:lnTo>
                  <a:pt x="3189" y="85328"/>
                </a:lnTo>
                <a:lnTo>
                  <a:pt x="3680" y="87904"/>
                </a:lnTo>
                <a:lnTo>
                  <a:pt x="4211" y="90439"/>
                </a:lnTo>
                <a:lnTo>
                  <a:pt x="4784" y="92974"/>
                </a:lnTo>
                <a:lnTo>
                  <a:pt x="5356" y="95509"/>
                </a:lnTo>
                <a:lnTo>
                  <a:pt x="6010" y="98003"/>
                </a:lnTo>
                <a:lnTo>
                  <a:pt x="6705" y="100538"/>
                </a:lnTo>
                <a:lnTo>
                  <a:pt x="6951" y="101274"/>
                </a:lnTo>
                <a:lnTo>
                  <a:pt x="7196" y="102010"/>
                </a:lnTo>
                <a:lnTo>
                  <a:pt x="7768" y="103482"/>
                </a:lnTo>
                <a:lnTo>
                  <a:pt x="8136" y="104218"/>
                </a:lnTo>
                <a:lnTo>
                  <a:pt x="8504" y="104913"/>
                </a:lnTo>
                <a:lnTo>
                  <a:pt x="8913" y="105526"/>
                </a:lnTo>
                <a:lnTo>
                  <a:pt x="9363" y="106139"/>
                </a:lnTo>
                <a:lnTo>
                  <a:pt x="9853" y="106712"/>
                </a:lnTo>
                <a:lnTo>
                  <a:pt x="10344" y="107202"/>
                </a:lnTo>
                <a:lnTo>
                  <a:pt x="10876" y="107652"/>
                </a:lnTo>
                <a:lnTo>
                  <a:pt x="11448" y="108061"/>
                </a:lnTo>
                <a:lnTo>
                  <a:pt x="12061" y="108429"/>
                </a:lnTo>
                <a:lnTo>
                  <a:pt x="12675" y="108756"/>
                </a:lnTo>
                <a:lnTo>
                  <a:pt x="13370" y="109042"/>
                </a:lnTo>
                <a:lnTo>
                  <a:pt x="14024" y="109287"/>
                </a:lnTo>
                <a:lnTo>
                  <a:pt x="14760" y="109451"/>
                </a:lnTo>
                <a:lnTo>
                  <a:pt x="15496" y="109574"/>
                </a:lnTo>
                <a:lnTo>
                  <a:pt x="16232" y="109696"/>
                </a:lnTo>
                <a:lnTo>
                  <a:pt x="17008" y="109737"/>
                </a:lnTo>
                <a:lnTo>
                  <a:pt x="19053" y="109778"/>
                </a:lnTo>
                <a:lnTo>
                  <a:pt x="21056" y="109778"/>
                </a:lnTo>
                <a:lnTo>
                  <a:pt x="25104" y="109696"/>
                </a:lnTo>
                <a:lnTo>
                  <a:pt x="33240" y="109451"/>
                </a:lnTo>
                <a:lnTo>
                  <a:pt x="35407" y="109369"/>
                </a:lnTo>
                <a:lnTo>
                  <a:pt x="37574" y="109287"/>
                </a:lnTo>
                <a:lnTo>
                  <a:pt x="41908" y="109001"/>
                </a:lnTo>
                <a:lnTo>
                  <a:pt x="48041" y="108592"/>
                </a:lnTo>
                <a:lnTo>
                  <a:pt x="54133" y="108143"/>
                </a:lnTo>
                <a:lnTo>
                  <a:pt x="59284" y="107734"/>
                </a:lnTo>
                <a:lnTo>
                  <a:pt x="64395" y="107284"/>
                </a:lnTo>
                <a:lnTo>
                  <a:pt x="70119" y="106793"/>
                </a:lnTo>
                <a:lnTo>
                  <a:pt x="75802" y="106221"/>
                </a:lnTo>
                <a:lnTo>
                  <a:pt x="86514" y="105199"/>
                </a:lnTo>
                <a:lnTo>
                  <a:pt x="97308" y="104136"/>
                </a:lnTo>
                <a:lnTo>
                  <a:pt x="106139" y="103318"/>
                </a:lnTo>
                <a:lnTo>
                  <a:pt x="111945" y="102746"/>
                </a:lnTo>
                <a:lnTo>
                  <a:pt x="117792" y="102214"/>
                </a:lnTo>
                <a:lnTo>
                  <a:pt x="123025" y="101805"/>
                </a:lnTo>
                <a:lnTo>
                  <a:pt x="128258" y="101396"/>
                </a:lnTo>
                <a:lnTo>
                  <a:pt x="134677" y="100947"/>
                </a:lnTo>
                <a:lnTo>
                  <a:pt x="141096" y="100538"/>
                </a:lnTo>
                <a:lnTo>
                  <a:pt x="145062" y="100252"/>
                </a:lnTo>
                <a:lnTo>
                  <a:pt x="147066" y="100170"/>
                </a:lnTo>
                <a:lnTo>
                  <a:pt x="149069" y="100088"/>
                </a:lnTo>
                <a:lnTo>
                  <a:pt x="162357" y="99843"/>
                </a:lnTo>
                <a:lnTo>
                  <a:pt x="168981" y="99761"/>
                </a:lnTo>
                <a:lnTo>
                  <a:pt x="172292" y="99720"/>
                </a:lnTo>
                <a:lnTo>
                  <a:pt x="175604" y="99720"/>
                </a:lnTo>
                <a:lnTo>
                  <a:pt x="178016" y="99761"/>
                </a:lnTo>
                <a:lnTo>
                  <a:pt x="180469" y="99843"/>
                </a:lnTo>
                <a:lnTo>
                  <a:pt x="185335" y="100047"/>
                </a:lnTo>
                <a:lnTo>
                  <a:pt x="190200" y="100293"/>
                </a:lnTo>
                <a:lnTo>
                  <a:pt x="195025" y="100661"/>
                </a:lnTo>
                <a:lnTo>
                  <a:pt x="199972" y="101069"/>
                </a:lnTo>
                <a:lnTo>
                  <a:pt x="204919" y="101519"/>
                </a:lnTo>
                <a:lnTo>
                  <a:pt x="209825" y="102051"/>
                </a:lnTo>
                <a:lnTo>
                  <a:pt x="214732" y="102582"/>
                </a:lnTo>
                <a:lnTo>
                  <a:pt x="219679" y="103155"/>
                </a:lnTo>
                <a:lnTo>
                  <a:pt x="224585" y="103768"/>
                </a:lnTo>
                <a:lnTo>
                  <a:pt x="229491" y="104381"/>
                </a:lnTo>
                <a:lnTo>
                  <a:pt x="234398" y="104953"/>
                </a:lnTo>
                <a:lnTo>
                  <a:pt x="237668" y="105321"/>
                </a:lnTo>
                <a:lnTo>
                  <a:pt x="240898" y="105608"/>
                </a:lnTo>
                <a:lnTo>
                  <a:pt x="247399" y="106180"/>
                </a:lnTo>
                <a:lnTo>
                  <a:pt x="250139" y="106425"/>
                </a:lnTo>
                <a:lnTo>
                  <a:pt x="252919" y="106589"/>
                </a:lnTo>
                <a:lnTo>
                  <a:pt x="255699" y="106712"/>
                </a:lnTo>
                <a:lnTo>
                  <a:pt x="258438" y="106793"/>
                </a:lnTo>
                <a:lnTo>
                  <a:pt x="261219" y="106875"/>
                </a:lnTo>
                <a:lnTo>
                  <a:pt x="263999" y="106834"/>
                </a:lnTo>
                <a:lnTo>
                  <a:pt x="266738" y="106793"/>
                </a:lnTo>
                <a:lnTo>
                  <a:pt x="269518" y="106671"/>
                </a:lnTo>
                <a:lnTo>
                  <a:pt x="271236" y="106589"/>
                </a:lnTo>
                <a:lnTo>
                  <a:pt x="272994" y="106466"/>
                </a:lnTo>
                <a:lnTo>
                  <a:pt x="276428" y="106139"/>
                </a:lnTo>
                <a:lnTo>
                  <a:pt x="283338" y="105362"/>
                </a:lnTo>
                <a:lnTo>
                  <a:pt x="283788" y="105281"/>
                </a:lnTo>
                <a:lnTo>
                  <a:pt x="284196" y="105117"/>
                </a:lnTo>
                <a:lnTo>
                  <a:pt x="284523" y="104872"/>
                </a:lnTo>
                <a:lnTo>
                  <a:pt x="284810" y="104586"/>
                </a:lnTo>
                <a:lnTo>
                  <a:pt x="285096" y="104299"/>
                </a:lnTo>
                <a:lnTo>
                  <a:pt x="285341" y="103931"/>
                </a:lnTo>
                <a:lnTo>
                  <a:pt x="285750" y="103155"/>
                </a:lnTo>
                <a:lnTo>
                  <a:pt x="285750" y="102214"/>
                </a:lnTo>
                <a:lnTo>
                  <a:pt x="283583" y="95345"/>
                </a:lnTo>
                <a:lnTo>
                  <a:pt x="282070" y="90603"/>
                </a:lnTo>
                <a:lnTo>
                  <a:pt x="280476" y="85901"/>
                </a:lnTo>
                <a:lnTo>
                  <a:pt x="278840" y="81240"/>
                </a:lnTo>
                <a:lnTo>
                  <a:pt x="277123" y="76620"/>
                </a:lnTo>
                <a:lnTo>
                  <a:pt x="275365" y="72000"/>
                </a:lnTo>
                <a:lnTo>
                  <a:pt x="273484" y="67420"/>
                </a:lnTo>
                <a:lnTo>
                  <a:pt x="271563" y="62882"/>
                </a:lnTo>
                <a:lnTo>
                  <a:pt x="269559" y="58385"/>
                </a:lnTo>
                <a:lnTo>
                  <a:pt x="267515" y="53928"/>
                </a:lnTo>
                <a:lnTo>
                  <a:pt x="265389" y="49472"/>
                </a:lnTo>
                <a:lnTo>
                  <a:pt x="263181" y="45056"/>
                </a:lnTo>
                <a:lnTo>
                  <a:pt x="260892" y="40681"/>
                </a:lnTo>
                <a:lnTo>
                  <a:pt x="258561" y="36306"/>
                </a:lnTo>
                <a:lnTo>
                  <a:pt x="256149" y="32013"/>
                </a:lnTo>
                <a:lnTo>
                  <a:pt x="253655" y="27720"/>
                </a:lnTo>
                <a:lnTo>
                  <a:pt x="251079" y="23468"/>
                </a:lnTo>
                <a:lnTo>
                  <a:pt x="249811" y="21424"/>
                </a:lnTo>
                <a:lnTo>
                  <a:pt x="248503" y="19462"/>
                </a:lnTo>
                <a:lnTo>
                  <a:pt x="247113" y="17499"/>
                </a:lnTo>
                <a:lnTo>
                  <a:pt x="245682" y="15618"/>
                </a:lnTo>
                <a:lnTo>
                  <a:pt x="244169" y="13778"/>
                </a:lnTo>
                <a:lnTo>
                  <a:pt x="242616" y="11980"/>
                </a:lnTo>
                <a:lnTo>
                  <a:pt x="241798" y="11121"/>
                </a:lnTo>
                <a:lnTo>
                  <a:pt x="240939" y="10262"/>
                </a:lnTo>
                <a:lnTo>
                  <a:pt x="240081" y="9445"/>
                </a:lnTo>
                <a:lnTo>
                  <a:pt x="239222" y="8627"/>
                </a:lnTo>
                <a:lnTo>
                  <a:pt x="238364" y="7891"/>
                </a:lnTo>
                <a:lnTo>
                  <a:pt x="237546" y="7155"/>
                </a:lnTo>
                <a:lnTo>
                  <a:pt x="236646" y="6460"/>
                </a:lnTo>
                <a:lnTo>
                  <a:pt x="235788" y="5806"/>
                </a:lnTo>
                <a:lnTo>
                  <a:pt x="234888" y="5192"/>
                </a:lnTo>
                <a:lnTo>
                  <a:pt x="233989" y="4579"/>
                </a:lnTo>
                <a:lnTo>
                  <a:pt x="233048" y="4007"/>
                </a:lnTo>
                <a:lnTo>
                  <a:pt x="232108" y="3475"/>
                </a:lnTo>
                <a:lnTo>
                  <a:pt x="231127" y="2985"/>
                </a:lnTo>
                <a:lnTo>
                  <a:pt x="230145" y="2535"/>
                </a:lnTo>
                <a:lnTo>
                  <a:pt x="229123" y="2085"/>
                </a:lnTo>
                <a:lnTo>
                  <a:pt x="228101" y="1717"/>
                </a:lnTo>
                <a:lnTo>
                  <a:pt x="227079" y="1349"/>
                </a:lnTo>
                <a:lnTo>
                  <a:pt x="226016" y="1022"/>
                </a:lnTo>
                <a:lnTo>
                  <a:pt x="224912" y="777"/>
                </a:lnTo>
                <a:lnTo>
                  <a:pt x="223808" y="532"/>
                </a:lnTo>
                <a:lnTo>
                  <a:pt x="222132" y="245"/>
                </a:lnTo>
                <a:lnTo>
                  <a:pt x="220456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" name="Google Shape;43;p7"/>
          <p:cNvSpPr/>
          <p:nvPr/>
        </p:nvSpPr>
        <p:spPr>
          <a:xfrm flipH="1">
            <a:off x="0" y="0"/>
            <a:ext cx="12192000" cy="6858197"/>
          </a:xfrm>
          <a:custGeom>
            <a:avLst/>
            <a:gdLst/>
            <a:ahLst/>
            <a:cxnLst/>
            <a:rect l="l" t="t" r="r" b="b"/>
            <a:pathLst>
              <a:path w="285750" h="160739" extrusionOk="0">
                <a:moveTo>
                  <a:pt x="278825" y="6764"/>
                </a:moveTo>
                <a:lnTo>
                  <a:pt x="278825" y="153975"/>
                </a:lnTo>
                <a:lnTo>
                  <a:pt x="6925" y="153975"/>
                </a:lnTo>
                <a:lnTo>
                  <a:pt x="6925" y="6764"/>
                </a:lnTo>
                <a:close/>
                <a:moveTo>
                  <a:pt x="0" y="0"/>
                </a:moveTo>
                <a:lnTo>
                  <a:pt x="0" y="160739"/>
                </a:lnTo>
                <a:lnTo>
                  <a:pt x="285750" y="160739"/>
                </a:lnTo>
                <a:lnTo>
                  <a:pt x="285750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" name="Google Shape;44;p7"/>
          <p:cNvSpPr/>
          <p:nvPr/>
        </p:nvSpPr>
        <p:spPr>
          <a:xfrm flipH="1">
            <a:off x="8792633" y="1892533"/>
            <a:ext cx="1536400" cy="15364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4259846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8"/>
          <p:cNvSpPr txBox="1">
            <a:spLocks noGrp="1"/>
          </p:cNvSpPr>
          <p:nvPr>
            <p:ph type="title"/>
          </p:nvPr>
        </p:nvSpPr>
        <p:spPr>
          <a:xfrm>
            <a:off x="1850800" y="1599433"/>
            <a:ext cx="8490400" cy="337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7466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7" name="Google Shape;47;p8"/>
          <p:cNvSpPr/>
          <p:nvPr/>
        </p:nvSpPr>
        <p:spPr>
          <a:xfrm flipH="1">
            <a:off x="9695600" y="855900"/>
            <a:ext cx="1536400" cy="15364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48" name="Google Shape;48;p8"/>
          <p:cNvPicPr preferRelativeResize="0"/>
          <p:nvPr/>
        </p:nvPicPr>
        <p:blipFill rotWithShape="1">
          <a:blip r:embed="rId2">
            <a:alphaModFix/>
          </a:blip>
          <a:srcRect l="35695" b="37830"/>
          <a:stretch/>
        </p:blipFill>
        <p:spPr>
          <a:xfrm flipH="1">
            <a:off x="8940802" y="4591898"/>
            <a:ext cx="3251199" cy="2266300"/>
          </a:xfrm>
          <a:prstGeom prst="rect">
            <a:avLst/>
          </a:prstGeom>
          <a:noFill/>
          <a:ln>
            <a:noFill/>
          </a:ln>
        </p:spPr>
      </p:pic>
      <p:sp>
        <p:nvSpPr>
          <p:cNvPr id="49" name="Google Shape;49;p8"/>
          <p:cNvSpPr/>
          <p:nvPr/>
        </p:nvSpPr>
        <p:spPr>
          <a:xfrm>
            <a:off x="169797" y="4915632"/>
            <a:ext cx="5055871" cy="1942339"/>
          </a:xfrm>
          <a:custGeom>
            <a:avLst/>
            <a:gdLst/>
            <a:ahLst/>
            <a:cxnLst/>
            <a:rect l="l" t="t" r="r" b="b"/>
            <a:pathLst>
              <a:path w="285750" h="109778" extrusionOk="0">
                <a:moveTo>
                  <a:pt x="217594" y="0"/>
                </a:moveTo>
                <a:lnTo>
                  <a:pt x="215917" y="245"/>
                </a:lnTo>
                <a:lnTo>
                  <a:pt x="214241" y="532"/>
                </a:lnTo>
                <a:lnTo>
                  <a:pt x="213014" y="777"/>
                </a:lnTo>
                <a:lnTo>
                  <a:pt x="211829" y="1063"/>
                </a:lnTo>
                <a:lnTo>
                  <a:pt x="210684" y="1390"/>
                </a:lnTo>
                <a:lnTo>
                  <a:pt x="209539" y="1758"/>
                </a:lnTo>
                <a:lnTo>
                  <a:pt x="208394" y="2208"/>
                </a:lnTo>
                <a:lnTo>
                  <a:pt x="207290" y="2658"/>
                </a:lnTo>
                <a:lnTo>
                  <a:pt x="206227" y="3148"/>
                </a:lnTo>
                <a:lnTo>
                  <a:pt x="205164" y="3680"/>
                </a:lnTo>
                <a:lnTo>
                  <a:pt x="204101" y="4211"/>
                </a:lnTo>
                <a:lnTo>
                  <a:pt x="203079" y="4825"/>
                </a:lnTo>
                <a:lnTo>
                  <a:pt x="202057" y="5479"/>
                </a:lnTo>
                <a:lnTo>
                  <a:pt x="201076" y="6133"/>
                </a:lnTo>
                <a:lnTo>
                  <a:pt x="200095" y="6828"/>
                </a:lnTo>
                <a:lnTo>
                  <a:pt x="199113" y="7564"/>
                </a:lnTo>
                <a:lnTo>
                  <a:pt x="198173" y="8300"/>
                </a:lnTo>
                <a:lnTo>
                  <a:pt x="197233" y="9077"/>
                </a:lnTo>
                <a:lnTo>
                  <a:pt x="196088" y="10058"/>
                </a:lnTo>
                <a:lnTo>
                  <a:pt x="194984" y="11080"/>
                </a:lnTo>
                <a:lnTo>
                  <a:pt x="193921" y="12143"/>
                </a:lnTo>
                <a:lnTo>
                  <a:pt x="192899" y="13206"/>
                </a:lnTo>
                <a:lnTo>
                  <a:pt x="191917" y="14310"/>
                </a:lnTo>
                <a:lnTo>
                  <a:pt x="190936" y="15455"/>
                </a:lnTo>
                <a:lnTo>
                  <a:pt x="189996" y="16600"/>
                </a:lnTo>
                <a:lnTo>
                  <a:pt x="189096" y="17744"/>
                </a:lnTo>
                <a:lnTo>
                  <a:pt x="188197" y="18930"/>
                </a:lnTo>
                <a:lnTo>
                  <a:pt x="187379" y="20157"/>
                </a:lnTo>
                <a:lnTo>
                  <a:pt x="186561" y="21383"/>
                </a:lnTo>
                <a:lnTo>
                  <a:pt x="185785" y="22651"/>
                </a:lnTo>
                <a:lnTo>
                  <a:pt x="185008" y="23918"/>
                </a:lnTo>
                <a:lnTo>
                  <a:pt x="184272" y="25226"/>
                </a:lnTo>
                <a:lnTo>
                  <a:pt x="183577" y="26576"/>
                </a:lnTo>
                <a:lnTo>
                  <a:pt x="182882" y="27925"/>
                </a:lnTo>
                <a:lnTo>
                  <a:pt x="181737" y="30255"/>
                </a:lnTo>
                <a:lnTo>
                  <a:pt x="180551" y="32586"/>
                </a:lnTo>
                <a:lnTo>
                  <a:pt x="179325" y="34916"/>
                </a:lnTo>
                <a:lnTo>
                  <a:pt x="178711" y="36061"/>
                </a:lnTo>
                <a:lnTo>
                  <a:pt x="178057" y="37206"/>
                </a:lnTo>
                <a:lnTo>
                  <a:pt x="177567" y="37942"/>
                </a:lnTo>
                <a:lnTo>
                  <a:pt x="177076" y="38678"/>
                </a:lnTo>
                <a:lnTo>
                  <a:pt x="176585" y="39373"/>
                </a:lnTo>
                <a:lnTo>
                  <a:pt x="176013" y="40068"/>
                </a:lnTo>
                <a:lnTo>
                  <a:pt x="175440" y="40722"/>
                </a:lnTo>
                <a:lnTo>
                  <a:pt x="174868" y="41335"/>
                </a:lnTo>
                <a:lnTo>
                  <a:pt x="174255" y="41908"/>
                </a:lnTo>
                <a:lnTo>
                  <a:pt x="173601" y="42439"/>
                </a:lnTo>
                <a:lnTo>
                  <a:pt x="172906" y="42971"/>
                </a:lnTo>
                <a:lnTo>
                  <a:pt x="172210" y="43421"/>
                </a:lnTo>
                <a:lnTo>
                  <a:pt x="171475" y="43870"/>
                </a:lnTo>
                <a:lnTo>
                  <a:pt x="170698" y="44238"/>
                </a:lnTo>
                <a:lnTo>
                  <a:pt x="169880" y="44606"/>
                </a:lnTo>
                <a:lnTo>
                  <a:pt x="169062" y="44892"/>
                </a:lnTo>
                <a:lnTo>
                  <a:pt x="168204" y="45138"/>
                </a:lnTo>
                <a:lnTo>
                  <a:pt x="167304" y="45383"/>
                </a:lnTo>
                <a:lnTo>
                  <a:pt x="166486" y="45506"/>
                </a:lnTo>
                <a:lnTo>
                  <a:pt x="165669" y="45628"/>
                </a:lnTo>
                <a:lnTo>
                  <a:pt x="164851" y="45710"/>
                </a:lnTo>
                <a:lnTo>
                  <a:pt x="164033" y="45751"/>
                </a:lnTo>
                <a:lnTo>
                  <a:pt x="163216" y="45710"/>
                </a:lnTo>
                <a:lnTo>
                  <a:pt x="162398" y="45669"/>
                </a:lnTo>
                <a:lnTo>
                  <a:pt x="161621" y="45628"/>
                </a:lnTo>
                <a:lnTo>
                  <a:pt x="160803" y="45506"/>
                </a:lnTo>
                <a:lnTo>
                  <a:pt x="160027" y="45342"/>
                </a:lnTo>
                <a:lnTo>
                  <a:pt x="159250" y="45179"/>
                </a:lnTo>
                <a:lnTo>
                  <a:pt x="158473" y="44974"/>
                </a:lnTo>
                <a:lnTo>
                  <a:pt x="157696" y="44770"/>
                </a:lnTo>
                <a:lnTo>
                  <a:pt x="156919" y="44484"/>
                </a:lnTo>
                <a:lnTo>
                  <a:pt x="156142" y="44238"/>
                </a:lnTo>
                <a:lnTo>
                  <a:pt x="154589" y="43584"/>
                </a:lnTo>
                <a:lnTo>
                  <a:pt x="153567" y="43093"/>
                </a:lnTo>
                <a:lnTo>
                  <a:pt x="152585" y="42603"/>
                </a:lnTo>
                <a:lnTo>
                  <a:pt x="151645" y="42071"/>
                </a:lnTo>
                <a:lnTo>
                  <a:pt x="150705" y="41499"/>
                </a:lnTo>
                <a:lnTo>
                  <a:pt x="149764" y="40886"/>
                </a:lnTo>
                <a:lnTo>
                  <a:pt x="148906" y="40231"/>
                </a:lnTo>
                <a:lnTo>
                  <a:pt x="148047" y="39577"/>
                </a:lnTo>
                <a:lnTo>
                  <a:pt x="147188" y="38882"/>
                </a:lnTo>
                <a:lnTo>
                  <a:pt x="146412" y="38146"/>
                </a:lnTo>
                <a:lnTo>
                  <a:pt x="145594" y="37410"/>
                </a:lnTo>
                <a:lnTo>
                  <a:pt x="144858" y="36634"/>
                </a:lnTo>
                <a:lnTo>
                  <a:pt x="144122" y="35816"/>
                </a:lnTo>
                <a:lnTo>
                  <a:pt x="143386" y="34998"/>
                </a:lnTo>
                <a:lnTo>
                  <a:pt x="142691" y="34180"/>
                </a:lnTo>
                <a:lnTo>
                  <a:pt x="141996" y="33281"/>
                </a:lnTo>
                <a:lnTo>
                  <a:pt x="141342" y="32381"/>
                </a:lnTo>
                <a:lnTo>
                  <a:pt x="139011" y="29070"/>
                </a:lnTo>
                <a:lnTo>
                  <a:pt x="136722" y="25758"/>
                </a:lnTo>
                <a:lnTo>
                  <a:pt x="134473" y="22405"/>
                </a:lnTo>
                <a:lnTo>
                  <a:pt x="132183" y="19053"/>
                </a:lnTo>
                <a:lnTo>
                  <a:pt x="131079" y="17458"/>
                </a:lnTo>
                <a:lnTo>
                  <a:pt x="129894" y="15945"/>
                </a:lnTo>
                <a:lnTo>
                  <a:pt x="128708" y="14433"/>
                </a:lnTo>
                <a:lnTo>
                  <a:pt x="127482" y="13002"/>
                </a:lnTo>
                <a:lnTo>
                  <a:pt x="126173" y="11612"/>
                </a:lnTo>
                <a:lnTo>
                  <a:pt x="125478" y="10916"/>
                </a:lnTo>
                <a:lnTo>
                  <a:pt x="124783" y="10262"/>
                </a:lnTo>
                <a:lnTo>
                  <a:pt x="124047" y="9649"/>
                </a:lnTo>
                <a:lnTo>
                  <a:pt x="123311" y="9036"/>
                </a:lnTo>
                <a:lnTo>
                  <a:pt x="122575" y="8422"/>
                </a:lnTo>
                <a:lnTo>
                  <a:pt x="121758" y="7850"/>
                </a:lnTo>
                <a:lnTo>
                  <a:pt x="120367" y="6910"/>
                </a:lnTo>
                <a:lnTo>
                  <a:pt x="118936" y="6051"/>
                </a:lnTo>
                <a:lnTo>
                  <a:pt x="117465" y="5274"/>
                </a:lnTo>
                <a:lnTo>
                  <a:pt x="116729" y="4906"/>
                </a:lnTo>
                <a:lnTo>
                  <a:pt x="115952" y="4579"/>
                </a:lnTo>
                <a:lnTo>
                  <a:pt x="115216" y="4293"/>
                </a:lnTo>
                <a:lnTo>
                  <a:pt x="114439" y="4007"/>
                </a:lnTo>
                <a:lnTo>
                  <a:pt x="113621" y="3761"/>
                </a:lnTo>
                <a:lnTo>
                  <a:pt x="112844" y="3516"/>
                </a:lnTo>
                <a:lnTo>
                  <a:pt x="112027" y="3353"/>
                </a:lnTo>
                <a:lnTo>
                  <a:pt x="111209" y="3189"/>
                </a:lnTo>
                <a:lnTo>
                  <a:pt x="110391" y="3066"/>
                </a:lnTo>
                <a:lnTo>
                  <a:pt x="109533" y="2944"/>
                </a:lnTo>
                <a:lnTo>
                  <a:pt x="108388" y="2903"/>
                </a:lnTo>
                <a:lnTo>
                  <a:pt x="107284" y="2862"/>
                </a:lnTo>
                <a:lnTo>
                  <a:pt x="106221" y="2944"/>
                </a:lnTo>
                <a:lnTo>
                  <a:pt x="105199" y="3066"/>
                </a:lnTo>
                <a:lnTo>
                  <a:pt x="104177" y="3271"/>
                </a:lnTo>
                <a:lnTo>
                  <a:pt x="103195" y="3516"/>
                </a:lnTo>
                <a:lnTo>
                  <a:pt x="102214" y="3843"/>
                </a:lnTo>
                <a:lnTo>
                  <a:pt x="101274" y="4211"/>
                </a:lnTo>
                <a:lnTo>
                  <a:pt x="100374" y="4661"/>
                </a:lnTo>
                <a:lnTo>
                  <a:pt x="99516" y="5152"/>
                </a:lnTo>
                <a:lnTo>
                  <a:pt x="98657" y="5724"/>
                </a:lnTo>
                <a:lnTo>
                  <a:pt x="97839" y="6337"/>
                </a:lnTo>
                <a:lnTo>
                  <a:pt x="97022" y="7032"/>
                </a:lnTo>
                <a:lnTo>
                  <a:pt x="96245" y="7809"/>
                </a:lnTo>
                <a:lnTo>
                  <a:pt x="95509" y="8627"/>
                </a:lnTo>
                <a:lnTo>
                  <a:pt x="94814" y="9485"/>
                </a:lnTo>
                <a:lnTo>
                  <a:pt x="93955" y="10630"/>
                </a:lnTo>
                <a:lnTo>
                  <a:pt x="93178" y="11816"/>
                </a:lnTo>
                <a:lnTo>
                  <a:pt x="92483" y="13043"/>
                </a:lnTo>
                <a:lnTo>
                  <a:pt x="91829" y="14310"/>
                </a:lnTo>
                <a:lnTo>
                  <a:pt x="91216" y="15577"/>
                </a:lnTo>
                <a:lnTo>
                  <a:pt x="90603" y="16845"/>
                </a:lnTo>
                <a:lnTo>
                  <a:pt x="89540" y="19462"/>
                </a:lnTo>
                <a:lnTo>
                  <a:pt x="88517" y="21996"/>
                </a:lnTo>
                <a:lnTo>
                  <a:pt x="87536" y="24531"/>
                </a:lnTo>
                <a:lnTo>
                  <a:pt x="86514" y="27025"/>
                </a:lnTo>
                <a:lnTo>
                  <a:pt x="85983" y="28293"/>
                </a:lnTo>
                <a:lnTo>
                  <a:pt x="85410" y="29479"/>
                </a:lnTo>
                <a:lnTo>
                  <a:pt x="84838" y="30623"/>
                </a:lnTo>
                <a:lnTo>
                  <a:pt x="84265" y="31686"/>
                </a:lnTo>
                <a:lnTo>
                  <a:pt x="83652" y="32749"/>
                </a:lnTo>
                <a:lnTo>
                  <a:pt x="83039" y="33772"/>
                </a:lnTo>
                <a:lnTo>
                  <a:pt x="82385" y="34753"/>
                </a:lnTo>
                <a:lnTo>
                  <a:pt x="81730" y="35734"/>
                </a:lnTo>
                <a:lnTo>
                  <a:pt x="81035" y="36674"/>
                </a:lnTo>
                <a:lnTo>
                  <a:pt x="80340" y="37615"/>
                </a:lnTo>
                <a:lnTo>
                  <a:pt x="79604" y="38514"/>
                </a:lnTo>
                <a:lnTo>
                  <a:pt x="78868" y="39373"/>
                </a:lnTo>
                <a:lnTo>
                  <a:pt x="78092" y="40231"/>
                </a:lnTo>
                <a:lnTo>
                  <a:pt x="77274" y="41049"/>
                </a:lnTo>
                <a:lnTo>
                  <a:pt x="76456" y="41826"/>
                </a:lnTo>
                <a:lnTo>
                  <a:pt x="75639" y="42603"/>
                </a:lnTo>
                <a:lnTo>
                  <a:pt x="74780" y="43339"/>
                </a:lnTo>
                <a:lnTo>
                  <a:pt x="73880" y="44034"/>
                </a:lnTo>
                <a:lnTo>
                  <a:pt x="72981" y="44729"/>
                </a:lnTo>
                <a:lnTo>
                  <a:pt x="72081" y="45383"/>
                </a:lnTo>
                <a:lnTo>
                  <a:pt x="71141" y="46037"/>
                </a:lnTo>
                <a:lnTo>
                  <a:pt x="70201" y="46651"/>
                </a:lnTo>
                <a:lnTo>
                  <a:pt x="69219" y="47223"/>
                </a:lnTo>
                <a:lnTo>
                  <a:pt x="68197" y="47795"/>
                </a:lnTo>
                <a:lnTo>
                  <a:pt x="67216" y="48327"/>
                </a:lnTo>
                <a:lnTo>
                  <a:pt x="66153" y="48858"/>
                </a:lnTo>
                <a:lnTo>
                  <a:pt x="65090" y="49349"/>
                </a:lnTo>
                <a:lnTo>
                  <a:pt x="64027" y="49799"/>
                </a:lnTo>
                <a:lnTo>
                  <a:pt x="62923" y="50248"/>
                </a:lnTo>
                <a:lnTo>
                  <a:pt x="61819" y="50657"/>
                </a:lnTo>
                <a:lnTo>
                  <a:pt x="60715" y="51066"/>
                </a:lnTo>
                <a:lnTo>
                  <a:pt x="59530" y="51434"/>
                </a:lnTo>
                <a:lnTo>
                  <a:pt x="58385" y="51761"/>
                </a:lnTo>
                <a:lnTo>
                  <a:pt x="57199" y="52088"/>
                </a:lnTo>
                <a:lnTo>
                  <a:pt x="55605" y="52456"/>
                </a:lnTo>
                <a:lnTo>
                  <a:pt x="53969" y="52783"/>
                </a:lnTo>
                <a:lnTo>
                  <a:pt x="52375" y="52988"/>
                </a:lnTo>
                <a:lnTo>
                  <a:pt x="50780" y="53192"/>
                </a:lnTo>
                <a:lnTo>
                  <a:pt x="49226" y="53274"/>
                </a:lnTo>
                <a:lnTo>
                  <a:pt x="47673" y="53315"/>
                </a:lnTo>
                <a:lnTo>
                  <a:pt x="46078" y="53274"/>
                </a:lnTo>
                <a:lnTo>
                  <a:pt x="44565" y="53192"/>
                </a:lnTo>
                <a:lnTo>
                  <a:pt x="43012" y="53070"/>
                </a:lnTo>
                <a:lnTo>
                  <a:pt x="41499" y="52865"/>
                </a:lnTo>
                <a:lnTo>
                  <a:pt x="39986" y="52579"/>
                </a:lnTo>
                <a:lnTo>
                  <a:pt x="38514" y="52252"/>
                </a:lnTo>
                <a:lnTo>
                  <a:pt x="37042" y="51843"/>
                </a:lnTo>
                <a:lnTo>
                  <a:pt x="35611" y="51434"/>
                </a:lnTo>
                <a:lnTo>
                  <a:pt x="34180" y="50944"/>
                </a:lnTo>
                <a:lnTo>
                  <a:pt x="32749" y="50371"/>
                </a:lnTo>
                <a:lnTo>
                  <a:pt x="31400" y="49758"/>
                </a:lnTo>
                <a:lnTo>
                  <a:pt x="30010" y="49104"/>
                </a:lnTo>
                <a:lnTo>
                  <a:pt x="28702" y="48409"/>
                </a:lnTo>
                <a:lnTo>
                  <a:pt x="27393" y="47673"/>
                </a:lnTo>
                <a:lnTo>
                  <a:pt x="26085" y="46855"/>
                </a:lnTo>
                <a:lnTo>
                  <a:pt x="24858" y="46037"/>
                </a:lnTo>
                <a:lnTo>
                  <a:pt x="23632" y="45138"/>
                </a:lnTo>
                <a:lnTo>
                  <a:pt x="22405" y="44197"/>
                </a:lnTo>
                <a:lnTo>
                  <a:pt x="21261" y="43216"/>
                </a:lnTo>
                <a:lnTo>
                  <a:pt x="20116" y="42194"/>
                </a:lnTo>
                <a:lnTo>
                  <a:pt x="19012" y="41131"/>
                </a:lnTo>
                <a:lnTo>
                  <a:pt x="17949" y="40027"/>
                </a:lnTo>
                <a:lnTo>
                  <a:pt x="16927" y="38882"/>
                </a:lnTo>
                <a:lnTo>
                  <a:pt x="15945" y="37737"/>
                </a:lnTo>
                <a:lnTo>
                  <a:pt x="14964" y="36511"/>
                </a:lnTo>
                <a:lnTo>
                  <a:pt x="14065" y="35284"/>
                </a:lnTo>
                <a:lnTo>
                  <a:pt x="13043" y="33731"/>
                </a:lnTo>
                <a:lnTo>
                  <a:pt x="12061" y="32177"/>
                </a:lnTo>
                <a:lnTo>
                  <a:pt x="11203" y="30582"/>
                </a:lnTo>
                <a:lnTo>
                  <a:pt x="10385" y="28947"/>
                </a:lnTo>
                <a:lnTo>
                  <a:pt x="9649" y="27271"/>
                </a:lnTo>
                <a:lnTo>
                  <a:pt x="8954" y="25594"/>
                </a:lnTo>
                <a:lnTo>
                  <a:pt x="8382" y="23836"/>
                </a:lnTo>
                <a:lnTo>
                  <a:pt x="7891" y="22078"/>
                </a:lnTo>
                <a:lnTo>
                  <a:pt x="7687" y="21465"/>
                </a:lnTo>
                <a:lnTo>
                  <a:pt x="7441" y="20933"/>
                </a:lnTo>
                <a:lnTo>
                  <a:pt x="7155" y="20525"/>
                </a:lnTo>
                <a:lnTo>
                  <a:pt x="6991" y="20361"/>
                </a:lnTo>
                <a:lnTo>
                  <a:pt x="6787" y="20198"/>
                </a:lnTo>
                <a:lnTo>
                  <a:pt x="6583" y="20034"/>
                </a:lnTo>
                <a:lnTo>
                  <a:pt x="6378" y="19911"/>
                </a:lnTo>
                <a:lnTo>
                  <a:pt x="5928" y="19748"/>
                </a:lnTo>
                <a:lnTo>
                  <a:pt x="5397" y="19666"/>
                </a:lnTo>
                <a:lnTo>
                  <a:pt x="4825" y="19666"/>
                </a:lnTo>
                <a:lnTo>
                  <a:pt x="4334" y="19748"/>
                </a:lnTo>
                <a:lnTo>
                  <a:pt x="3884" y="19870"/>
                </a:lnTo>
                <a:lnTo>
                  <a:pt x="3475" y="20116"/>
                </a:lnTo>
                <a:lnTo>
                  <a:pt x="3107" y="20402"/>
                </a:lnTo>
                <a:lnTo>
                  <a:pt x="2821" y="20770"/>
                </a:lnTo>
                <a:lnTo>
                  <a:pt x="2576" y="21261"/>
                </a:lnTo>
                <a:lnTo>
                  <a:pt x="2412" y="21751"/>
                </a:lnTo>
                <a:lnTo>
                  <a:pt x="2290" y="22364"/>
                </a:lnTo>
                <a:lnTo>
                  <a:pt x="1390" y="29969"/>
                </a:lnTo>
                <a:lnTo>
                  <a:pt x="940" y="33772"/>
                </a:lnTo>
                <a:lnTo>
                  <a:pt x="572" y="37574"/>
                </a:lnTo>
                <a:lnTo>
                  <a:pt x="368" y="40313"/>
                </a:lnTo>
                <a:lnTo>
                  <a:pt x="204" y="43053"/>
                </a:lnTo>
                <a:lnTo>
                  <a:pt x="82" y="45833"/>
                </a:lnTo>
                <a:lnTo>
                  <a:pt x="0" y="48572"/>
                </a:lnTo>
                <a:lnTo>
                  <a:pt x="0" y="51312"/>
                </a:lnTo>
                <a:lnTo>
                  <a:pt x="41" y="54051"/>
                </a:lnTo>
                <a:lnTo>
                  <a:pt x="123" y="56831"/>
                </a:lnTo>
                <a:lnTo>
                  <a:pt x="204" y="59570"/>
                </a:lnTo>
                <a:lnTo>
                  <a:pt x="368" y="62187"/>
                </a:lnTo>
                <a:lnTo>
                  <a:pt x="532" y="64763"/>
                </a:lnTo>
                <a:lnTo>
                  <a:pt x="736" y="67339"/>
                </a:lnTo>
                <a:lnTo>
                  <a:pt x="981" y="69955"/>
                </a:lnTo>
                <a:lnTo>
                  <a:pt x="1267" y="72531"/>
                </a:lnTo>
                <a:lnTo>
                  <a:pt x="1595" y="75107"/>
                </a:lnTo>
                <a:lnTo>
                  <a:pt x="1922" y="77683"/>
                </a:lnTo>
                <a:lnTo>
                  <a:pt x="2330" y="80218"/>
                </a:lnTo>
                <a:lnTo>
                  <a:pt x="2739" y="82793"/>
                </a:lnTo>
                <a:lnTo>
                  <a:pt x="3189" y="85328"/>
                </a:lnTo>
                <a:lnTo>
                  <a:pt x="3680" y="87904"/>
                </a:lnTo>
                <a:lnTo>
                  <a:pt x="4211" y="90439"/>
                </a:lnTo>
                <a:lnTo>
                  <a:pt x="4784" y="92974"/>
                </a:lnTo>
                <a:lnTo>
                  <a:pt x="5356" y="95509"/>
                </a:lnTo>
                <a:lnTo>
                  <a:pt x="6010" y="98003"/>
                </a:lnTo>
                <a:lnTo>
                  <a:pt x="6705" y="100538"/>
                </a:lnTo>
                <a:lnTo>
                  <a:pt x="6951" y="101274"/>
                </a:lnTo>
                <a:lnTo>
                  <a:pt x="7196" y="102010"/>
                </a:lnTo>
                <a:lnTo>
                  <a:pt x="7768" y="103482"/>
                </a:lnTo>
                <a:lnTo>
                  <a:pt x="8136" y="104218"/>
                </a:lnTo>
                <a:lnTo>
                  <a:pt x="8504" y="104913"/>
                </a:lnTo>
                <a:lnTo>
                  <a:pt x="8913" y="105526"/>
                </a:lnTo>
                <a:lnTo>
                  <a:pt x="9363" y="106139"/>
                </a:lnTo>
                <a:lnTo>
                  <a:pt x="9853" y="106712"/>
                </a:lnTo>
                <a:lnTo>
                  <a:pt x="10344" y="107202"/>
                </a:lnTo>
                <a:lnTo>
                  <a:pt x="10876" y="107652"/>
                </a:lnTo>
                <a:lnTo>
                  <a:pt x="11448" y="108061"/>
                </a:lnTo>
                <a:lnTo>
                  <a:pt x="12061" y="108429"/>
                </a:lnTo>
                <a:lnTo>
                  <a:pt x="12675" y="108756"/>
                </a:lnTo>
                <a:lnTo>
                  <a:pt x="13370" y="109042"/>
                </a:lnTo>
                <a:lnTo>
                  <a:pt x="14024" y="109287"/>
                </a:lnTo>
                <a:lnTo>
                  <a:pt x="14760" y="109451"/>
                </a:lnTo>
                <a:lnTo>
                  <a:pt x="15496" y="109574"/>
                </a:lnTo>
                <a:lnTo>
                  <a:pt x="16232" y="109696"/>
                </a:lnTo>
                <a:lnTo>
                  <a:pt x="17008" y="109737"/>
                </a:lnTo>
                <a:lnTo>
                  <a:pt x="19053" y="109778"/>
                </a:lnTo>
                <a:lnTo>
                  <a:pt x="21056" y="109778"/>
                </a:lnTo>
                <a:lnTo>
                  <a:pt x="25104" y="109696"/>
                </a:lnTo>
                <a:lnTo>
                  <a:pt x="33240" y="109451"/>
                </a:lnTo>
                <a:lnTo>
                  <a:pt x="35407" y="109369"/>
                </a:lnTo>
                <a:lnTo>
                  <a:pt x="37574" y="109287"/>
                </a:lnTo>
                <a:lnTo>
                  <a:pt x="41908" y="109001"/>
                </a:lnTo>
                <a:lnTo>
                  <a:pt x="48041" y="108592"/>
                </a:lnTo>
                <a:lnTo>
                  <a:pt x="54133" y="108143"/>
                </a:lnTo>
                <a:lnTo>
                  <a:pt x="59284" y="107734"/>
                </a:lnTo>
                <a:lnTo>
                  <a:pt x="64395" y="107284"/>
                </a:lnTo>
                <a:lnTo>
                  <a:pt x="70119" y="106793"/>
                </a:lnTo>
                <a:lnTo>
                  <a:pt x="75802" y="106221"/>
                </a:lnTo>
                <a:lnTo>
                  <a:pt x="86514" y="105199"/>
                </a:lnTo>
                <a:lnTo>
                  <a:pt x="97308" y="104136"/>
                </a:lnTo>
                <a:lnTo>
                  <a:pt x="106139" y="103318"/>
                </a:lnTo>
                <a:lnTo>
                  <a:pt x="111945" y="102746"/>
                </a:lnTo>
                <a:lnTo>
                  <a:pt x="117792" y="102214"/>
                </a:lnTo>
                <a:lnTo>
                  <a:pt x="123025" y="101805"/>
                </a:lnTo>
                <a:lnTo>
                  <a:pt x="128258" y="101396"/>
                </a:lnTo>
                <a:lnTo>
                  <a:pt x="134677" y="100947"/>
                </a:lnTo>
                <a:lnTo>
                  <a:pt x="141096" y="100538"/>
                </a:lnTo>
                <a:lnTo>
                  <a:pt x="145062" y="100252"/>
                </a:lnTo>
                <a:lnTo>
                  <a:pt x="147066" y="100170"/>
                </a:lnTo>
                <a:lnTo>
                  <a:pt x="149069" y="100088"/>
                </a:lnTo>
                <a:lnTo>
                  <a:pt x="162357" y="99843"/>
                </a:lnTo>
                <a:lnTo>
                  <a:pt x="168981" y="99761"/>
                </a:lnTo>
                <a:lnTo>
                  <a:pt x="172292" y="99720"/>
                </a:lnTo>
                <a:lnTo>
                  <a:pt x="175604" y="99720"/>
                </a:lnTo>
                <a:lnTo>
                  <a:pt x="178016" y="99761"/>
                </a:lnTo>
                <a:lnTo>
                  <a:pt x="180469" y="99843"/>
                </a:lnTo>
                <a:lnTo>
                  <a:pt x="185335" y="100047"/>
                </a:lnTo>
                <a:lnTo>
                  <a:pt x="190200" y="100293"/>
                </a:lnTo>
                <a:lnTo>
                  <a:pt x="195025" y="100661"/>
                </a:lnTo>
                <a:lnTo>
                  <a:pt x="199972" y="101069"/>
                </a:lnTo>
                <a:lnTo>
                  <a:pt x="204919" y="101519"/>
                </a:lnTo>
                <a:lnTo>
                  <a:pt x="209825" y="102051"/>
                </a:lnTo>
                <a:lnTo>
                  <a:pt x="214732" y="102582"/>
                </a:lnTo>
                <a:lnTo>
                  <a:pt x="219679" y="103155"/>
                </a:lnTo>
                <a:lnTo>
                  <a:pt x="224585" y="103768"/>
                </a:lnTo>
                <a:lnTo>
                  <a:pt x="229491" y="104381"/>
                </a:lnTo>
                <a:lnTo>
                  <a:pt x="234398" y="104953"/>
                </a:lnTo>
                <a:lnTo>
                  <a:pt x="237668" y="105321"/>
                </a:lnTo>
                <a:lnTo>
                  <a:pt x="240898" y="105608"/>
                </a:lnTo>
                <a:lnTo>
                  <a:pt x="247399" y="106180"/>
                </a:lnTo>
                <a:lnTo>
                  <a:pt x="250139" y="106425"/>
                </a:lnTo>
                <a:lnTo>
                  <a:pt x="252919" y="106589"/>
                </a:lnTo>
                <a:lnTo>
                  <a:pt x="255699" y="106712"/>
                </a:lnTo>
                <a:lnTo>
                  <a:pt x="258438" y="106793"/>
                </a:lnTo>
                <a:lnTo>
                  <a:pt x="261219" y="106875"/>
                </a:lnTo>
                <a:lnTo>
                  <a:pt x="263999" y="106834"/>
                </a:lnTo>
                <a:lnTo>
                  <a:pt x="266738" y="106793"/>
                </a:lnTo>
                <a:lnTo>
                  <a:pt x="269518" y="106671"/>
                </a:lnTo>
                <a:lnTo>
                  <a:pt x="271236" y="106589"/>
                </a:lnTo>
                <a:lnTo>
                  <a:pt x="272994" y="106466"/>
                </a:lnTo>
                <a:lnTo>
                  <a:pt x="276428" y="106139"/>
                </a:lnTo>
                <a:lnTo>
                  <a:pt x="283338" y="105362"/>
                </a:lnTo>
                <a:lnTo>
                  <a:pt x="283788" y="105281"/>
                </a:lnTo>
                <a:lnTo>
                  <a:pt x="284196" y="105117"/>
                </a:lnTo>
                <a:lnTo>
                  <a:pt x="284523" y="104872"/>
                </a:lnTo>
                <a:lnTo>
                  <a:pt x="284810" y="104586"/>
                </a:lnTo>
                <a:lnTo>
                  <a:pt x="285096" y="104299"/>
                </a:lnTo>
                <a:lnTo>
                  <a:pt x="285341" y="103931"/>
                </a:lnTo>
                <a:lnTo>
                  <a:pt x="285750" y="103155"/>
                </a:lnTo>
                <a:lnTo>
                  <a:pt x="285750" y="102214"/>
                </a:lnTo>
                <a:lnTo>
                  <a:pt x="283583" y="95345"/>
                </a:lnTo>
                <a:lnTo>
                  <a:pt x="282070" y="90603"/>
                </a:lnTo>
                <a:lnTo>
                  <a:pt x="280476" y="85901"/>
                </a:lnTo>
                <a:lnTo>
                  <a:pt x="278840" y="81240"/>
                </a:lnTo>
                <a:lnTo>
                  <a:pt x="277123" y="76620"/>
                </a:lnTo>
                <a:lnTo>
                  <a:pt x="275365" y="72000"/>
                </a:lnTo>
                <a:lnTo>
                  <a:pt x="273484" y="67420"/>
                </a:lnTo>
                <a:lnTo>
                  <a:pt x="271563" y="62882"/>
                </a:lnTo>
                <a:lnTo>
                  <a:pt x="269559" y="58385"/>
                </a:lnTo>
                <a:lnTo>
                  <a:pt x="267515" y="53928"/>
                </a:lnTo>
                <a:lnTo>
                  <a:pt x="265389" y="49472"/>
                </a:lnTo>
                <a:lnTo>
                  <a:pt x="263181" y="45056"/>
                </a:lnTo>
                <a:lnTo>
                  <a:pt x="260892" y="40681"/>
                </a:lnTo>
                <a:lnTo>
                  <a:pt x="258561" y="36306"/>
                </a:lnTo>
                <a:lnTo>
                  <a:pt x="256149" y="32013"/>
                </a:lnTo>
                <a:lnTo>
                  <a:pt x="253655" y="27720"/>
                </a:lnTo>
                <a:lnTo>
                  <a:pt x="251079" y="23468"/>
                </a:lnTo>
                <a:lnTo>
                  <a:pt x="249811" y="21424"/>
                </a:lnTo>
                <a:lnTo>
                  <a:pt x="248503" y="19462"/>
                </a:lnTo>
                <a:lnTo>
                  <a:pt x="247113" y="17499"/>
                </a:lnTo>
                <a:lnTo>
                  <a:pt x="245682" y="15618"/>
                </a:lnTo>
                <a:lnTo>
                  <a:pt x="244169" y="13778"/>
                </a:lnTo>
                <a:lnTo>
                  <a:pt x="242616" y="11980"/>
                </a:lnTo>
                <a:lnTo>
                  <a:pt x="241798" y="11121"/>
                </a:lnTo>
                <a:lnTo>
                  <a:pt x="240939" y="10262"/>
                </a:lnTo>
                <a:lnTo>
                  <a:pt x="240081" y="9445"/>
                </a:lnTo>
                <a:lnTo>
                  <a:pt x="239222" y="8627"/>
                </a:lnTo>
                <a:lnTo>
                  <a:pt x="238364" y="7891"/>
                </a:lnTo>
                <a:lnTo>
                  <a:pt x="237546" y="7155"/>
                </a:lnTo>
                <a:lnTo>
                  <a:pt x="236646" y="6460"/>
                </a:lnTo>
                <a:lnTo>
                  <a:pt x="235788" y="5806"/>
                </a:lnTo>
                <a:lnTo>
                  <a:pt x="234888" y="5192"/>
                </a:lnTo>
                <a:lnTo>
                  <a:pt x="233989" y="4579"/>
                </a:lnTo>
                <a:lnTo>
                  <a:pt x="233048" y="4007"/>
                </a:lnTo>
                <a:lnTo>
                  <a:pt x="232108" y="3475"/>
                </a:lnTo>
                <a:lnTo>
                  <a:pt x="231127" y="2985"/>
                </a:lnTo>
                <a:lnTo>
                  <a:pt x="230145" y="2535"/>
                </a:lnTo>
                <a:lnTo>
                  <a:pt x="229123" y="2085"/>
                </a:lnTo>
                <a:lnTo>
                  <a:pt x="228101" y="1717"/>
                </a:lnTo>
                <a:lnTo>
                  <a:pt x="227079" y="1349"/>
                </a:lnTo>
                <a:lnTo>
                  <a:pt x="226016" y="1022"/>
                </a:lnTo>
                <a:lnTo>
                  <a:pt x="224912" y="777"/>
                </a:lnTo>
                <a:lnTo>
                  <a:pt x="223808" y="532"/>
                </a:lnTo>
                <a:lnTo>
                  <a:pt x="222132" y="245"/>
                </a:lnTo>
                <a:lnTo>
                  <a:pt x="220456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0" name="Google Shape;50;p8"/>
          <p:cNvSpPr/>
          <p:nvPr/>
        </p:nvSpPr>
        <p:spPr>
          <a:xfrm flipH="1">
            <a:off x="0" y="0"/>
            <a:ext cx="12192000" cy="6858197"/>
          </a:xfrm>
          <a:custGeom>
            <a:avLst/>
            <a:gdLst/>
            <a:ahLst/>
            <a:cxnLst/>
            <a:rect l="l" t="t" r="r" b="b"/>
            <a:pathLst>
              <a:path w="285750" h="160739" extrusionOk="0">
                <a:moveTo>
                  <a:pt x="278825" y="6764"/>
                </a:moveTo>
                <a:lnTo>
                  <a:pt x="278825" y="153975"/>
                </a:lnTo>
                <a:lnTo>
                  <a:pt x="6925" y="153975"/>
                </a:lnTo>
                <a:lnTo>
                  <a:pt x="6925" y="6764"/>
                </a:lnTo>
                <a:close/>
                <a:moveTo>
                  <a:pt x="0" y="0"/>
                </a:moveTo>
                <a:lnTo>
                  <a:pt x="0" y="160739"/>
                </a:lnTo>
                <a:lnTo>
                  <a:pt x="285750" y="160739"/>
                </a:lnTo>
                <a:lnTo>
                  <a:pt x="285750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42092974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Google Shape;52;p9"/>
          <p:cNvSpPr txBox="1">
            <a:spLocks noGrp="1"/>
          </p:cNvSpPr>
          <p:nvPr>
            <p:ph type="title"/>
          </p:nvPr>
        </p:nvSpPr>
        <p:spPr>
          <a:xfrm>
            <a:off x="1264800" y="860000"/>
            <a:ext cx="5474000" cy="256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8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3" name="Google Shape;53;p9"/>
          <p:cNvSpPr txBox="1">
            <a:spLocks noGrp="1"/>
          </p:cNvSpPr>
          <p:nvPr>
            <p:ph type="subTitle" idx="1"/>
          </p:nvPr>
        </p:nvSpPr>
        <p:spPr>
          <a:xfrm>
            <a:off x="1264800" y="2993167"/>
            <a:ext cx="54740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pic>
        <p:nvPicPr>
          <p:cNvPr id="54" name="Google Shape;54;p9"/>
          <p:cNvPicPr preferRelativeResize="0"/>
          <p:nvPr/>
        </p:nvPicPr>
        <p:blipFill rotWithShape="1">
          <a:blip r:embed="rId2">
            <a:alphaModFix/>
          </a:blip>
          <a:srcRect l="122" r="62835"/>
          <a:stretch/>
        </p:blipFill>
        <p:spPr>
          <a:xfrm rot="5400000">
            <a:off x="3103651" y="3942682"/>
            <a:ext cx="1909832" cy="3717465"/>
          </a:xfrm>
          <a:prstGeom prst="rect">
            <a:avLst/>
          </a:prstGeom>
          <a:noFill/>
          <a:ln>
            <a:noFill/>
          </a:ln>
        </p:spPr>
      </p:pic>
      <p:sp>
        <p:nvSpPr>
          <p:cNvPr id="55" name="Google Shape;55;p9"/>
          <p:cNvSpPr/>
          <p:nvPr/>
        </p:nvSpPr>
        <p:spPr>
          <a:xfrm flipH="1">
            <a:off x="7061198" y="4915632"/>
            <a:ext cx="5055871" cy="1942339"/>
          </a:xfrm>
          <a:custGeom>
            <a:avLst/>
            <a:gdLst/>
            <a:ahLst/>
            <a:cxnLst/>
            <a:rect l="l" t="t" r="r" b="b"/>
            <a:pathLst>
              <a:path w="285750" h="109778" extrusionOk="0">
                <a:moveTo>
                  <a:pt x="217594" y="0"/>
                </a:moveTo>
                <a:lnTo>
                  <a:pt x="215917" y="245"/>
                </a:lnTo>
                <a:lnTo>
                  <a:pt x="214241" y="532"/>
                </a:lnTo>
                <a:lnTo>
                  <a:pt x="213014" y="777"/>
                </a:lnTo>
                <a:lnTo>
                  <a:pt x="211829" y="1063"/>
                </a:lnTo>
                <a:lnTo>
                  <a:pt x="210684" y="1390"/>
                </a:lnTo>
                <a:lnTo>
                  <a:pt x="209539" y="1758"/>
                </a:lnTo>
                <a:lnTo>
                  <a:pt x="208394" y="2208"/>
                </a:lnTo>
                <a:lnTo>
                  <a:pt x="207290" y="2658"/>
                </a:lnTo>
                <a:lnTo>
                  <a:pt x="206227" y="3148"/>
                </a:lnTo>
                <a:lnTo>
                  <a:pt x="205164" y="3680"/>
                </a:lnTo>
                <a:lnTo>
                  <a:pt x="204101" y="4211"/>
                </a:lnTo>
                <a:lnTo>
                  <a:pt x="203079" y="4825"/>
                </a:lnTo>
                <a:lnTo>
                  <a:pt x="202057" y="5479"/>
                </a:lnTo>
                <a:lnTo>
                  <a:pt x="201076" y="6133"/>
                </a:lnTo>
                <a:lnTo>
                  <a:pt x="200095" y="6828"/>
                </a:lnTo>
                <a:lnTo>
                  <a:pt x="199113" y="7564"/>
                </a:lnTo>
                <a:lnTo>
                  <a:pt x="198173" y="8300"/>
                </a:lnTo>
                <a:lnTo>
                  <a:pt x="197233" y="9077"/>
                </a:lnTo>
                <a:lnTo>
                  <a:pt x="196088" y="10058"/>
                </a:lnTo>
                <a:lnTo>
                  <a:pt x="194984" y="11080"/>
                </a:lnTo>
                <a:lnTo>
                  <a:pt x="193921" y="12143"/>
                </a:lnTo>
                <a:lnTo>
                  <a:pt x="192899" y="13206"/>
                </a:lnTo>
                <a:lnTo>
                  <a:pt x="191917" y="14310"/>
                </a:lnTo>
                <a:lnTo>
                  <a:pt x="190936" y="15455"/>
                </a:lnTo>
                <a:lnTo>
                  <a:pt x="189996" y="16600"/>
                </a:lnTo>
                <a:lnTo>
                  <a:pt x="189096" y="17744"/>
                </a:lnTo>
                <a:lnTo>
                  <a:pt x="188197" y="18930"/>
                </a:lnTo>
                <a:lnTo>
                  <a:pt x="187379" y="20157"/>
                </a:lnTo>
                <a:lnTo>
                  <a:pt x="186561" y="21383"/>
                </a:lnTo>
                <a:lnTo>
                  <a:pt x="185785" y="22651"/>
                </a:lnTo>
                <a:lnTo>
                  <a:pt x="185008" y="23918"/>
                </a:lnTo>
                <a:lnTo>
                  <a:pt x="184272" y="25226"/>
                </a:lnTo>
                <a:lnTo>
                  <a:pt x="183577" y="26576"/>
                </a:lnTo>
                <a:lnTo>
                  <a:pt x="182882" y="27925"/>
                </a:lnTo>
                <a:lnTo>
                  <a:pt x="181737" y="30255"/>
                </a:lnTo>
                <a:lnTo>
                  <a:pt x="180551" y="32586"/>
                </a:lnTo>
                <a:lnTo>
                  <a:pt x="179325" y="34916"/>
                </a:lnTo>
                <a:lnTo>
                  <a:pt x="178711" y="36061"/>
                </a:lnTo>
                <a:lnTo>
                  <a:pt x="178057" y="37206"/>
                </a:lnTo>
                <a:lnTo>
                  <a:pt x="177567" y="37942"/>
                </a:lnTo>
                <a:lnTo>
                  <a:pt x="177076" y="38678"/>
                </a:lnTo>
                <a:lnTo>
                  <a:pt x="176585" y="39373"/>
                </a:lnTo>
                <a:lnTo>
                  <a:pt x="176013" y="40068"/>
                </a:lnTo>
                <a:lnTo>
                  <a:pt x="175440" y="40722"/>
                </a:lnTo>
                <a:lnTo>
                  <a:pt x="174868" y="41335"/>
                </a:lnTo>
                <a:lnTo>
                  <a:pt x="174255" y="41908"/>
                </a:lnTo>
                <a:lnTo>
                  <a:pt x="173601" y="42439"/>
                </a:lnTo>
                <a:lnTo>
                  <a:pt x="172906" y="42971"/>
                </a:lnTo>
                <a:lnTo>
                  <a:pt x="172210" y="43421"/>
                </a:lnTo>
                <a:lnTo>
                  <a:pt x="171475" y="43870"/>
                </a:lnTo>
                <a:lnTo>
                  <a:pt x="170698" y="44238"/>
                </a:lnTo>
                <a:lnTo>
                  <a:pt x="169880" y="44606"/>
                </a:lnTo>
                <a:lnTo>
                  <a:pt x="169062" y="44892"/>
                </a:lnTo>
                <a:lnTo>
                  <a:pt x="168204" y="45138"/>
                </a:lnTo>
                <a:lnTo>
                  <a:pt x="167304" y="45383"/>
                </a:lnTo>
                <a:lnTo>
                  <a:pt x="166486" y="45506"/>
                </a:lnTo>
                <a:lnTo>
                  <a:pt x="165669" y="45628"/>
                </a:lnTo>
                <a:lnTo>
                  <a:pt x="164851" y="45710"/>
                </a:lnTo>
                <a:lnTo>
                  <a:pt x="164033" y="45751"/>
                </a:lnTo>
                <a:lnTo>
                  <a:pt x="163216" y="45710"/>
                </a:lnTo>
                <a:lnTo>
                  <a:pt x="162398" y="45669"/>
                </a:lnTo>
                <a:lnTo>
                  <a:pt x="161621" y="45628"/>
                </a:lnTo>
                <a:lnTo>
                  <a:pt x="160803" y="45506"/>
                </a:lnTo>
                <a:lnTo>
                  <a:pt x="160027" y="45342"/>
                </a:lnTo>
                <a:lnTo>
                  <a:pt x="159250" y="45179"/>
                </a:lnTo>
                <a:lnTo>
                  <a:pt x="158473" y="44974"/>
                </a:lnTo>
                <a:lnTo>
                  <a:pt x="157696" y="44770"/>
                </a:lnTo>
                <a:lnTo>
                  <a:pt x="156919" y="44484"/>
                </a:lnTo>
                <a:lnTo>
                  <a:pt x="156142" y="44238"/>
                </a:lnTo>
                <a:lnTo>
                  <a:pt x="154589" y="43584"/>
                </a:lnTo>
                <a:lnTo>
                  <a:pt x="153567" y="43093"/>
                </a:lnTo>
                <a:lnTo>
                  <a:pt x="152585" y="42603"/>
                </a:lnTo>
                <a:lnTo>
                  <a:pt x="151645" y="42071"/>
                </a:lnTo>
                <a:lnTo>
                  <a:pt x="150705" y="41499"/>
                </a:lnTo>
                <a:lnTo>
                  <a:pt x="149764" y="40886"/>
                </a:lnTo>
                <a:lnTo>
                  <a:pt x="148906" y="40231"/>
                </a:lnTo>
                <a:lnTo>
                  <a:pt x="148047" y="39577"/>
                </a:lnTo>
                <a:lnTo>
                  <a:pt x="147188" y="38882"/>
                </a:lnTo>
                <a:lnTo>
                  <a:pt x="146412" y="38146"/>
                </a:lnTo>
                <a:lnTo>
                  <a:pt x="145594" y="37410"/>
                </a:lnTo>
                <a:lnTo>
                  <a:pt x="144858" y="36634"/>
                </a:lnTo>
                <a:lnTo>
                  <a:pt x="144122" y="35816"/>
                </a:lnTo>
                <a:lnTo>
                  <a:pt x="143386" y="34998"/>
                </a:lnTo>
                <a:lnTo>
                  <a:pt x="142691" y="34180"/>
                </a:lnTo>
                <a:lnTo>
                  <a:pt x="141996" y="33281"/>
                </a:lnTo>
                <a:lnTo>
                  <a:pt x="141342" y="32381"/>
                </a:lnTo>
                <a:lnTo>
                  <a:pt x="139011" y="29070"/>
                </a:lnTo>
                <a:lnTo>
                  <a:pt x="136722" y="25758"/>
                </a:lnTo>
                <a:lnTo>
                  <a:pt x="134473" y="22405"/>
                </a:lnTo>
                <a:lnTo>
                  <a:pt x="132183" y="19053"/>
                </a:lnTo>
                <a:lnTo>
                  <a:pt x="131079" y="17458"/>
                </a:lnTo>
                <a:lnTo>
                  <a:pt x="129894" y="15945"/>
                </a:lnTo>
                <a:lnTo>
                  <a:pt x="128708" y="14433"/>
                </a:lnTo>
                <a:lnTo>
                  <a:pt x="127482" y="13002"/>
                </a:lnTo>
                <a:lnTo>
                  <a:pt x="126173" y="11612"/>
                </a:lnTo>
                <a:lnTo>
                  <a:pt x="125478" y="10916"/>
                </a:lnTo>
                <a:lnTo>
                  <a:pt x="124783" y="10262"/>
                </a:lnTo>
                <a:lnTo>
                  <a:pt x="124047" y="9649"/>
                </a:lnTo>
                <a:lnTo>
                  <a:pt x="123311" y="9036"/>
                </a:lnTo>
                <a:lnTo>
                  <a:pt x="122575" y="8422"/>
                </a:lnTo>
                <a:lnTo>
                  <a:pt x="121758" y="7850"/>
                </a:lnTo>
                <a:lnTo>
                  <a:pt x="120367" y="6910"/>
                </a:lnTo>
                <a:lnTo>
                  <a:pt x="118936" y="6051"/>
                </a:lnTo>
                <a:lnTo>
                  <a:pt x="117465" y="5274"/>
                </a:lnTo>
                <a:lnTo>
                  <a:pt x="116729" y="4906"/>
                </a:lnTo>
                <a:lnTo>
                  <a:pt x="115952" y="4579"/>
                </a:lnTo>
                <a:lnTo>
                  <a:pt x="115216" y="4293"/>
                </a:lnTo>
                <a:lnTo>
                  <a:pt x="114439" y="4007"/>
                </a:lnTo>
                <a:lnTo>
                  <a:pt x="113621" y="3761"/>
                </a:lnTo>
                <a:lnTo>
                  <a:pt x="112844" y="3516"/>
                </a:lnTo>
                <a:lnTo>
                  <a:pt x="112027" y="3353"/>
                </a:lnTo>
                <a:lnTo>
                  <a:pt x="111209" y="3189"/>
                </a:lnTo>
                <a:lnTo>
                  <a:pt x="110391" y="3066"/>
                </a:lnTo>
                <a:lnTo>
                  <a:pt x="109533" y="2944"/>
                </a:lnTo>
                <a:lnTo>
                  <a:pt x="108388" y="2903"/>
                </a:lnTo>
                <a:lnTo>
                  <a:pt x="107284" y="2862"/>
                </a:lnTo>
                <a:lnTo>
                  <a:pt x="106221" y="2944"/>
                </a:lnTo>
                <a:lnTo>
                  <a:pt x="105199" y="3066"/>
                </a:lnTo>
                <a:lnTo>
                  <a:pt x="104177" y="3271"/>
                </a:lnTo>
                <a:lnTo>
                  <a:pt x="103195" y="3516"/>
                </a:lnTo>
                <a:lnTo>
                  <a:pt x="102214" y="3843"/>
                </a:lnTo>
                <a:lnTo>
                  <a:pt x="101274" y="4211"/>
                </a:lnTo>
                <a:lnTo>
                  <a:pt x="100374" y="4661"/>
                </a:lnTo>
                <a:lnTo>
                  <a:pt x="99516" y="5152"/>
                </a:lnTo>
                <a:lnTo>
                  <a:pt x="98657" y="5724"/>
                </a:lnTo>
                <a:lnTo>
                  <a:pt x="97839" y="6337"/>
                </a:lnTo>
                <a:lnTo>
                  <a:pt x="97022" y="7032"/>
                </a:lnTo>
                <a:lnTo>
                  <a:pt x="96245" y="7809"/>
                </a:lnTo>
                <a:lnTo>
                  <a:pt x="95509" y="8627"/>
                </a:lnTo>
                <a:lnTo>
                  <a:pt x="94814" y="9485"/>
                </a:lnTo>
                <a:lnTo>
                  <a:pt x="93955" y="10630"/>
                </a:lnTo>
                <a:lnTo>
                  <a:pt x="93178" y="11816"/>
                </a:lnTo>
                <a:lnTo>
                  <a:pt x="92483" y="13043"/>
                </a:lnTo>
                <a:lnTo>
                  <a:pt x="91829" y="14310"/>
                </a:lnTo>
                <a:lnTo>
                  <a:pt x="91216" y="15577"/>
                </a:lnTo>
                <a:lnTo>
                  <a:pt x="90603" y="16845"/>
                </a:lnTo>
                <a:lnTo>
                  <a:pt x="89540" y="19462"/>
                </a:lnTo>
                <a:lnTo>
                  <a:pt x="88517" y="21996"/>
                </a:lnTo>
                <a:lnTo>
                  <a:pt x="87536" y="24531"/>
                </a:lnTo>
                <a:lnTo>
                  <a:pt x="86514" y="27025"/>
                </a:lnTo>
                <a:lnTo>
                  <a:pt x="85983" y="28293"/>
                </a:lnTo>
                <a:lnTo>
                  <a:pt x="85410" y="29479"/>
                </a:lnTo>
                <a:lnTo>
                  <a:pt x="84838" y="30623"/>
                </a:lnTo>
                <a:lnTo>
                  <a:pt x="84265" y="31686"/>
                </a:lnTo>
                <a:lnTo>
                  <a:pt x="83652" y="32749"/>
                </a:lnTo>
                <a:lnTo>
                  <a:pt x="83039" y="33772"/>
                </a:lnTo>
                <a:lnTo>
                  <a:pt x="82385" y="34753"/>
                </a:lnTo>
                <a:lnTo>
                  <a:pt x="81730" y="35734"/>
                </a:lnTo>
                <a:lnTo>
                  <a:pt x="81035" y="36674"/>
                </a:lnTo>
                <a:lnTo>
                  <a:pt x="80340" y="37615"/>
                </a:lnTo>
                <a:lnTo>
                  <a:pt x="79604" y="38514"/>
                </a:lnTo>
                <a:lnTo>
                  <a:pt x="78868" y="39373"/>
                </a:lnTo>
                <a:lnTo>
                  <a:pt x="78092" y="40231"/>
                </a:lnTo>
                <a:lnTo>
                  <a:pt x="77274" y="41049"/>
                </a:lnTo>
                <a:lnTo>
                  <a:pt x="76456" y="41826"/>
                </a:lnTo>
                <a:lnTo>
                  <a:pt x="75639" y="42603"/>
                </a:lnTo>
                <a:lnTo>
                  <a:pt x="74780" y="43339"/>
                </a:lnTo>
                <a:lnTo>
                  <a:pt x="73880" y="44034"/>
                </a:lnTo>
                <a:lnTo>
                  <a:pt x="72981" y="44729"/>
                </a:lnTo>
                <a:lnTo>
                  <a:pt x="72081" y="45383"/>
                </a:lnTo>
                <a:lnTo>
                  <a:pt x="71141" y="46037"/>
                </a:lnTo>
                <a:lnTo>
                  <a:pt x="70201" y="46651"/>
                </a:lnTo>
                <a:lnTo>
                  <a:pt x="69219" y="47223"/>
                </a:lnTo>
                <a:lnTo>
                  <a:pt x="68197" y="47795"/>
                </a:lnTo>
                <a:lnTo>
                  <a:pt x="67216" y="48327"/>
                </a:lnTo>
                <a:lnTo>
                  <a:pt x="66153" y="48858"/>
                </a:lnTo>
                <a:lnTo>
                  <a:pt x="65090" y="49349"/>
                </a:lnTo>
                <a:lnTo>
                  <a:pt x="64027" y="49799"/>
                </a:lnTo>
                <a:lnTo>
                  <a:pt x="62923" y="50248"/>
                </a:lnTo>
                <a:lnTo>
                  <a:pt x="61819" y="50657"/>
                </a:lnTo>
                <a:lnTo>
                  <a:pt x="60715" y="51066"/>
                </a:lnTo>
                <a:lnTo>
                  <a:pt x="59530" y="51434"/>
                </a:lnTo>
                <a:lnTo>
                  <a:pt x="58385" y="51761"/>
                </a:lnTo>
                <a:lnTo>
                  <a:pt x="57199" y="52088"/>
                </a:lnTo>
                <a:lnTo>
                  <a:pt x="55605" y="52456"/>
                </a:lnTo>
                <a:lnTo>
                  <a:pt x="53969" y="52783"/>
                </a:lnTo>
                <a:lnTo>
                  <a:pt x="52375" y="52988"/>
                </a:lnTo>
                <a:lnTo>
                  <a:pt x="50780" y="53192"/>
                </a:lnTo>
                <a:lnTo>
                  <a:pt x="49226" y="53274"/>
                </a:lnTo>
                <a:lnTo>
                  <a:pt x="47673" y="53315"/>
                </a:lnTo>
                <a:lnTo>
                  <a:pt x="46078" y="53274"/>
                </a:lnTo>
                <a:lnTo>
                  <a:pt x="44565" y="53192"/>
                </a:lnTo>
                <a:lnTo>
                  <a:pt x="43012" y="53070"/>
                </a:lnTo>
                <a:lnTo>
                  <a:pt x="41499" y="52865"/>
                </a:lnTo>
                <a:lnTo>
                  <a:pt x="39986" y="52579"/>
                </a:lnTo>
                <a:lnTo>
                  <a:pt x="38514" y="52252"/>
                </a:lnTo>
                <a:lnTo>
                  <a:pt x="37042" y="51843"/>
                </a:lnTo>
                <a:lnTo>
                  <a:pt x="35611" y="51434"/>
                </a:lnTo>
                <a:lnTo>
                  <a:pt x="34180" y="50944"/>
                </a:lnTo>
                <a:lnTo>
                  <a:pt x="32749" y="50371"/>
                </a:lnTo>
                <a:lnTo>
                  <a:pt x="31400" y="49758"/>
                </a:lnTo>
                <a:lnTo>
                  <a:pt x="30010" y="49104"/>
                </a:lnTo>
                <a:lnTo>
                  <a:pt x="28702" y="48409"/>
                </a:lnTo>
                <a:lnTo>
                  <a:pt x="27393" y="47673"/>
                </a:lnTo>
                <a:lnTo>
                  <a:pt x="26085" y="46855"/>
                </a:lnTo>
                <a:lnTo>
                  <a:pt x="24858" y="46037"/>
                </a:lnTo>
                <a:lnTo>
                  <a:pt x="23632" y="45138"/>
                </a:lnTo>
                <a:lnTo>
                  <a:pt x="22405" y="44197"/>
                </a:lnTo>
                <a:lnTo>
                  <a:pt x="21261" y="43216"/>
                </a:lnTo>
                <a:lnTo>
                  <a:pt x="20116" y="42194"/>
                </a:lnTo>
                <a:lnTo>
                  <a:pt x="19012" y="41131"/>
                </a:lnTo>
                <a:lnTo>
                  <a:pt x="17949" y="40027"/>
                </a:lnTo>
                <a:lnTo>
                  <a:pt x="16927" y="38882"/>
                </a:lnTo>
                <a:lnTo>
                  <a:pt x="15945" y="37737"/>
                </a:lnTo>
                <a:lnTo>
                  <a:pt x="14964" y="36511"/>
                </a:lnTo>
                <a:lnTo>
                  <a:pt x="14065" y="35284"/>
                </a:lnTo>
                <a:lnTo>
                  <a:pt x="13043" y="33731"/>
                </a:lnTo>
                <a:lnTo>
                  <a:pt x="12061" y="32177"/>
                </a:lnTo>
                <a:lnTo>
                  <a:pt x="11203" y="30582"/>
                </a:lnTo>
                <a:lnTo>
                  <a:pt x="10385" y="28947"/>
                </a:lnTo>
                <a:lnTo>
                  <a:pt x="9649" y="27271"/>
                </a:lnTo>
                <a:lnTo>
                  <a:pt x="8954" y="25594"/>
                </a:lnTo>
                <a:lnTo>
                  <a:pt x="8382" y="23836"/>
                </a:lnTo>
                <a:lnTo>
                  <a:pt x="7891" y="22078"/>
                </a:lnTo>
                <a:lnTo>
                  <a:pt x="7687" y="21465"/>
                </a:lnTo>
                <a:lnTo>
                  <a:pt x="7441" y="20933"/>
                </a:lnTo>
                <a:lnTo>
                  <a:pt x="7155" y="20525"/>
                </a:lnTo>
                <a:lnTo>
                  <a:pt x="6991" y="20361"/>
                </a:lnTo>
                <a:lnTo>
                  <a:pt x="6787" y="20198"/>
                </a:lnTo>
                <a:lnTo>
                  <a:pt x="6583" y="20034"/>
                </a:lnTo>
                <a:lnTo>
                  <a:pt x="6378" y="19911"/>
                </a:lnTo>
                <a:lnTo>
                  <a:pt x="5928" y="19748"/>
                </a:lnTo>
                <a:lnTo>
                  <a:pt x="5397" y="19666"/>
                </a:lnTo>
                <a:lnTo>
                  <a:pt x="4825" y="19666"/>
                </a:lnTo>
                <a:lnTo>
                  <a:pt x="4334" y="19748"/>
                </a:lnTo>
                <a:lnTo>
                  <a:pt x="3884" y="19870"/>
                </a:lnTo>
                <a:lnTo>
                  <a:pt x="3475" y="20116"/>
                </a:lnTo>
                <a:lnTo>
                  <a:pt x="3107" y="20402"/>
                </a:lnTo>
                <a:lnTo>
                  <a:pt x="2821" y="20770"/>
                </a:lnTo>
                <a:lnTo>
                  <a:pt x="2576" y="21261"/>
                </a:lnTo>
                <a:lnTo>
                  <a:pt x="2412" y="21751"/>
                </a:lnTo>
                <a:lnTo>
                  <a:pt x="2290" y="22364"/>
                </a:lnTo>
                <a:lnTo>
                  <a:pt x="1390" y="29969"/>
                </a:lnTo>
                <a:lnTo>
                  <a:pt x="940" y="33772"/>
                </a:lnTo>
                <a:lnTo>
                  <a:pt x="572" y="37574"/>
                </a:lnTo>
                <a:lnTo>
                  <a:pt x="368" y="40313"/>
                </a:lnTo>
                <a:lnTo>
                  <a:pt x="204" y="43053"/>
                </a:lnTo>
                <a:lnTo>
                  <a:pt x="82" y="45833"/>
                </a:lnTo>
                <a:lnTo>
                  <a:pt x="0" y="48572"/>
                </a:lnTo>
                <a:lnTo>
                  <a:pt x="0" y="51312"/>
                </a:lnTo>
                <a:lnTo>
                  <a:pt x="41" y="54051"/>
                </a:lnTo>
                <a:lnTo>
                  <a:pt x="123" y="56831"/>
                </a:lnTo>
                <a:lnTo>
                  <a:pt x="204" y="59570"/>
                </a:lnTo>
                <a:lnTo>
                  <a:pt x="368" y="62187"/>
                </a:lnTo>
                <a:lnTo>
                  <a:pt x="532" y="64763"/>
                </a:lnTo>
                <a:lnTo>
                  <a:pt x="736" y="67339"/>
                </a:lnTo>
                <a:lnTo>
                  <a:pt x="981" y="69955"/>
                </a:lnTo>
                <a:lnTo>
                  <a:pt x="1267" y="72531"/>
                </a:lnTo>
                <a:lnTo>
                  <a:pt x="1595" y="75107"/>
                </a:lnTo>
                <a:lnTo>
                  <a:pt x="1922" y="77683"/>
                </a:lnTo>
                <a:lnTo>
                  <a:pt x="2330" y="80218"/>
                </a:lnTo>
                <a:lnTo>
                  <a:pt x="2739" y="82793"/>
                </a:lnTo>
                <a:lnTo>
                  <a:pt x="3189" y="85328"/>
                </a:lnTo>
                <a:lnTo>
                  <a:pt x="3680" y="87904"/>
                </a:lnTo>
                <a:lnTo>
                  <a:pt x="4211" y="90439"/>
                </a:lnTo>
                <a:lnTo>
                  <a:pt x="4784" y="92974"/>
                </a:lnTo>
                <a:lnTo>
                  <a:pt x="5356" y="95509"/>
                </a:lnTo>
                <a:lnTo>
                  <a:pt x="6010" y="98003"/>
                </a:lnTo>
                <a:lnTo>
                  <a:pt x="6705" y="100538"/>
                </a:lnTo>
                <a:lnTo>
                  <a:pt x="6951" y="101274"/>
                </a:lnTo>
                <a:lnTo>
                  <a:pt x="7196" y="102010"/>
                </a:lnTo>
                <a:lnTo>
                  <a:pt x="7768" y="103482"/>
                </a:lnTo>
                <a:lnTo>
                  <a:pt x="8136" y="104218"/>
                </a:lnTo>
                <a:lnTo>
                  <a:pt x="8504" y="104913"/>
                </a:lnTo>
                <a:lnTo>
                  <a:pt x="8913" y="105526"/>
                </a:lnTo>
                <a:lnTo>
                  <a:pt x="9363" y="106139"/>
                </a:lnTo>
                <a:lnTo>
                  <a:pt x="9853" y="106712"/>
                </a:lnTo>
                <a:lnTo>
                  <a:pt x="10344" y="107202"/>
                </a:lnTo>
                <a:lnTo>
                  <a:pt x="10876" y="107652"/>
                </a:lnTo>
                <a:lnTo>
                  <a:pt x="11448" y="108061"/>
                </a:lnTo>
                <a:lnTo>
                  <a:pt x="12061" y="108429"/>
                </a:lnTo>
                <a:lnTo>
                  <a:pt x="12675" y="108756"/>
                </a:lnTo>
                <a:lnTo>
                  <a:pt x="13370" y="109042"/>
                </a:lnTo>
                <a:lnTo>
                  <a:pt x="14024" y="109287"/>
                </a:lnTo>
                <a:lnTo>
                  <a:pt x="14760" y="109451"/>
                </a:lnTo>
                <a:lnTo>
                  <a:pt x="15496" y="109574"/>
                </a:lnTo>
                <a:lnTo>
                  <a:pt x="16232" y="109696"/>
                </a:lnTo>
                <a:lnTo>
                  <a:pt x="17008" y="109737"/>
                </a:lnTo>
                <a:lnTo>
                  <a:pt x="19053" y="109778"/>
                </a:lnTo>
                <a:lnTo>
                  <a:pt x="21056" y="109778"/>
                </a:lnTo>
                <a:lnTo>
                  <a:pt x="25104" y="109696"/>
                </a:lnTo>
                <a:lnTo>
                  <a:pt x="33240" y="109451"/>
                </a:lnTo>
                <a:lnTo>
                  <a:pt x="35407" y="109369"/>
                </a:lnTo>
                <a:lnTo>
                  <a:pt x="37574" y="109287"/>
                </a:lnTo>
                <a:lnTo>
                  <a:pt x="41908" y="109001"/>
                </a:lnTo>
                <a:lnTo>
                  <a:pt x="48041" y="108592"/>
                </a:lnTo>
                <a:lnTo>
                  <a:pt x="54133" y="108143"/>
                </a:lnTo>
                <a:lnTo>
                  <a:pt x="59284" y="107734"/>
                </a:lnTo>
                <a:lnTo>
                  <a:pt x="64395" y="107284"/>
                </a:lnTo>
                <a:lnTo>
                  <a:pt x="70119" y="106793"/>
                </a:lnTo>
                <a:lnTo>
                  <a:pt x="75802" y="106221"/>
                </a:lnTo>
                <a:lnTo>
                  <a:pt x="86514" y="105199"/>
                </a:lnTo>
                <a:lnTo>
                  <a:pt x="97308" y="104136"/>
                </a:lnTo>
                <a:lnTo>
                  <a:pt x="106139" y="103318"/>
                </a:lnTo>
                <a:lnTo>
                  <a:pt x="111945" y="102746"/>
                </a:lnTo>
                <a:lnTo>
                  <a:pt x="117792" y="102214"/>
                </a:lnTo>
                <a:lnTo>
                  <a:pt x="123025" y="101805"/>
                </a:lnTo>
                <a:lnTo>
                  <a:pt x="128258" y="101396"/>
                </a:lnTo>
                <a:lnTo>
                  <a:pt x="134677" y="100947"/>
                </a:lnTo>
                <a:lnTo>
                  <a:pt x="141096" y="100538"/>
                </a:lnTo>
                <a:lnTo>
                  <a:pt x="145062" y="100252"/>
                </a:lnTo>
                <a:lnTo>
                  <a:pt x="147066" y="100170"/>
                </a:lnTo>
                <a:lnTo>
                  <a:pt x="149069" y="100088"/>
                </a:lnTo>
                <a:lnTo>
                  <a:pt x="162357" y="99843"/>
                </a:lnTo>
                <a:lnTo>
                  <a:pt x="168981" y="99761"/>
                </a:lnTo>
                <a:lnTo>
                  <a:pt x="172292" y="99720"/>
                </a:lnTo>
                <a:lnTo>
                  <a:pt x="175604" y="99720"/>
                </a:lnTo>
                <a:lnTo>
                  <a:pt x="178016" y="99761"/>
                </a:lnTo>
                <a:lnTo>
                  <a:pt x="180469" y="99843"/>
                </a:lnTo>
                <a:lnTo>
                  <a:pt x="185335" y="100047"/>
                </a:lnTo>
                <a:lnTo>
                  <a:pt x="190200" y="100293"/>
                </a:lnTo>
                <a:lnTo>
                  <a:pt x="195025" y="100661"/>
                </a:lnTo>
                <a:lnTo>
                  <a:pt x="199972" y="101069"/>
                </a:lnTo>
                <a:lnTo>
                  <a:pt x="204919" y="101519"/>
                </a:lnTo>
                <a:lnTo>
                  <a:pt x="209825" y="102051"/>
                </a:lnTo>
                <a:lnTo>
                  <a:pt x="214732" y="102582"/>
                </a:lnTo>
                <a:lnTo>
                  <a:pt x="219679" y="103155"/>
                </a:lnTo>
                <a:lnTo>
                  <a:pt x="224585" y="103768"/>
                </a:lnTo>
                <a:lnTo>
                  <a:pt x="229491" y="104381"/>
                </a:lnTo>
                <a:lnTo>
                  <a:pt x="234398" y="104953"/>
                </a:lnTo>
                <a:lnTo>
                  <a:pt x="237668" y="105321"/>
                </a:lnTo>
                <a:lnTo>
                  <a:pt x="240898" y="105608"/>
                </a:lnTo>
                <a:lnTo>
                  <a:pt x="247399" y="106180"/>
                </a:lnTo>
                <a:lnTo>
                  <a:pt x="250139" y="106425"/>
                </a:lnTo>
                <a:lnTo>
                  <a:pt x="252919" y="106589"/>
                </a:lnTo>
                <a:lnTo>
                  <a:pt x="255699" y="106712"/>
                </a:lnTo>
                <a:lnTo>
                  <a:pt x="258438" y="106793"/>
                </a:lnTo>
                <a:lnTo>
                  <a:pt x="261219" y="106875"/>
                </a:lnTo>
                <a:lnTo>
                  <a:pt x="263999" y="106834"/>
                </a:lnTo>
                <a:lnTo>
                  <a:pt x="266738" y="106793"/>
                </a:lnTo>
                <a:lnTo>
                  <a:pt x="269518" y="106671"/>
                </a:lnTo>
                <a:lnTo>
                  <a:pt x="271236" y="106589"/>
                </a:lnTo>
                <a:lnTo>
                  <a:pt x="272994" y="106466"/>
                </a:lnTo>
                <a:lnTo>
                  <a:pt x="276428" y="106139"/>
                </a:lnTo>
                <a:lnTo>
                  <a:pt x="283338" y="105362"/>
                </a:lnTo>
                <a:lnTo>
                  <a:pt x="283788" y="105281"/>
                </a:lnTo>
                <a:lnTo>
                  <a:pt x="284196" y="105117"/>
                </a:lnTo>
                <a:lnTo>
                  <a:pt x="284523" y="104872"/>
                </a:lnTo>
                <a:lnTo>
                  <a:pt x="284810" y="104586"/>
                </a:lnTo>
                <a:lnTo>
                  <a:pt x="285096" y="104299"/>
                </a:lnTo>
                <a:lnTo>
                  <a:pt x="285341" y="103931"/>
                </a:lnTo>
                <a:lnTo>
                  <a:pt x="285750" y="103155"/>
                </a:lnTo>
                <a:lnTo>
                  <a:pt x="285750" y="102214"/>
                </a:lnTo>
                <a:lnTo>
                  <a:pt x="283583" y="95345"/>
                </a:lnTo>
                <a:lnTo>
                  <a:pt x="282070" y="90603"/>
                </a:lnTo>
                <a:lnTo>
                  <a:pt x="280476" y="85901"/>
                </a:lnTo>
                <a:lnTo>
                  <a:pt x="278840" y="81240"/>
                </a:lnTo>
                <a:lnTo>
                  <a:pt x="277123" y="76620"/>
                </a:lnTo>
                <a:lnTo>
                  <a:pt x="275365" y="72000"/>
                </a:lnTo>
                <a:lnTo>
                  <a:pt x="273484" y="67420"/>
                </a:lnTo>
                <a:lnTo>
                  <a:pt x="271563" y="62882"/>
                </a:lnTo>
                <a:lnTo>
                  <a:pt x="269559" y="58385"/>
                </a:lnTo>
                <a:lnTo>
                  <a:pt x="267515" y="53928"/>
                </a:lnTo>
                <a:lnTo>
                  <a:pt x="265389" y="49472"/>
                </a:lnTo>
                <a:lnTo>
                  <a:pt x="263181" y="45056"/>
                </a:lnTo>
                <a:lnTo>
                  <a:pt x="260892" y="40681"/>
                </a:lnTo>
                <a:lnTo>
                  <a:pt x="258561" y="36306"/>
                </a:lnTo>
                <a:lnTo>
                  <a:pt x="256149" y="32013"/>
                </a:lnTo>
                <a:lnTo>
                  <a:pt x="253655" y="27720"/>
                </a:lnTo>
                <a:lnTo>
                  <a:pt x="251079" y="23468"/>
                </a:lnTo>
                <a:lnTo>
                  <a:pt x="249811" y="21424"/>
                </a:lnTo>
                <a:lnTo>
                  <a:pt x="248503" y="19462"/>
                </a:lnTo>
                <a:lnTo>
                  <a:pt x="247113" y="17499"/>
                </a:lnTo>
                <a:lnTo>
                  <a:pt x="245682" y="15618"/>
                </a:lnTo>
                <a:lnTo>
                  <a:pt x="244169" y="13778"/>
                </a:lnTo>
                <a:lnTo>
                  <a:pt x="242616" y="11980"/>
                </a:lnTo>
                <a:lnTo>
                  <a:pt x="241798" y="11121"/>
                </a:lnTo>
                <a:lnTo>
                  <a:pt x="240939" y="10262"/>
                </a:lnTo>
                <a:lnTo>
                  <a:pt x="240081" y="9445"/>
                </a:lnTo>
                <a:lnTo>
                  <a:pt x="239222" y="8627"/>
                </a:lnTo>
                <a:lnTo>
                  <a:pt x="238364" y="7891"/>
                </a:lnTo>
                <a:lnTo>
                  <a:pt x="237546" y="7155"/>
                </a:lnTo>
                <a:lnTo>
                  <a:pt x="236646" y="6460"/>
                </a:lnTo>
                <a:lnTo>
                  <a:pt x="235788" y="5806"/>
                </a:lnTo>
                <a:lnTo>
                  <a:pt x="234888" y="5192"/>
                </a:lnTo>
                <a:lnTo>
                  <a:pt x="233989" y="4579"/>
                </a:lnTo>
                <a:lnTo>
                  <a:pt x="233048" y="4007"/>
                </a:lnTo>
                <a:lnTo>
                  <a:pt x="232108" y="3475"/>
                </a:lnTo>
                <a:lnTo>
                  <a:pt x="231127" y="2985"/>
                </a:lnTo>
                <a:lnTo>
                  <a:pt x="230145" y="2535"/>
                </a:lnTo>
                <a:lnTo>
                  <a:pt x="229123" y="2085"/>
                </a:lnTo>
                <a:lnTo>
                  <a:pt x="228101" y="1717"/>
                </a:lnTo>
                <a:lnTo>
                  <a:pt x="227079" y="1349"/>
                </a:lnTo>
                <a:lnTo>
                  <a:pt x="226016" y="1022"/>
                </a:lnTo>
                <a:lnTo>
                  <a:pt x="224912" y="777"/>
                </a:lnTo>
                <a:lnTo>
                  <a:pt x="223808" y="532"/>
                </a:lnTo>
                <a:lnTo>
                  <a:pt x="222132" y="245"/>
                </a:lnTo>
                <a:lnTo>
                  <a:pt x="220456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6" name="Google Shape;56;p9"/>
          <p:cNvSpPr/>
          <p:nvPr/>
        </p:nvSpPr>
        <p:spPr>
          <a:xfrm flipH="1">
            <a:off x="9122000" y="1710600"/>
            <a:ext cx="1536400" cy="15364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" name="Google Shape;57;p9"/>
          <p:cNvSpPr/>
          <p:nvPr/>
        </p:nvSpPr>
        <p:spPr>
          <a:xfrm flipH="1">
            <a:off x="0" y="0"/>
            <a:ext cx="12192000" cy="6858197"/>
          </a:xfrm>
          <a:custGeom>
            <a:avLst/>
            <a:gdLst/>
            <a:ahLst/>
            <a:cxnLst/>
            <a:rect l="l" t="t" r="r" b="b"/>
            <a:pathLst>
              <a:path w="285750" h="160739" extrusionOk="0">
                <a:moveTo>
                  <a:pt x="278825" y="6764"/>
                </a:moveTo>
                <a:lnTo>
                  <a:pt x="278825" y="153975"/>
                </a:lnTo>
                <a:lnTo>
                  <a:pt x="6925" y="153975"/>
                </a:lnTo>
                <a:lnTo>
                  <a:pt x="6925" y="6764"/>
                </a:lnTo>
                <a:close/>
                <a:moveTo>
                  <a:pt x="0" y="0"/>
                </a:moveTo>
                <a:lnTo>
                  <a:pt x="0" y="160739"/>
                </a:lnTo>
                <a:lnTo>
                  <a:pt x="285750" y="160739"/>
                </a:lnTo>
                <a:lnTo>
                  <a:pt x="28575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4041348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10"/>
          <p:cNvSpPr txBox="1">
            <a:spLocks noGrp="1"/>
          </p:cNvSpPr>
          <p:nvPr>
            <p:ph type="title"/>
          </p:nvPr>
        </p:nvSpPr>
        <p:spPr>
          <a:xfrm>
            <a:off x="960000" y="907000"/>
            <a:ext cx="6207600" cy="234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60" name="Google Shape;60;p10"/>
          <p:cNvSpPr txBox="1">
            <a:spLocks noGrp="1"/>
          </p:cNvSpPr>
          <p:nvPr>
            <p:ph type="subTitle" idx="1"/>
          </p:nvPr>
        </p:nvSpPr>
        <p:spPr>
          <a:xfrm>
            <a:off x="960000" y="3249800"/>
            <a:ext cx="4683200" cy="148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pic>
        <p:nvPicPr>
          <p:cNvPr id="61" name="Google Shape;61;p10"/>
          <p:cNvPicPr preferRelativeResize="0"/>
          <p:nvPr/>
        </p:nvPicPr>
        <p:blipFill rotWithShape="1">
          <a:blip r:embed="rId2">
            <a:alphaModFix/>
          </a:blip>
          <a:srcRect r="32432" b="55452"/>
          <a:stretch/>
        </p:blipFill>
        <p:spPr>
          <a:xfrm flipH="1">
            <a:off x="1" y="5181602"/>
            <a:ext cx="3692567" cy="1755333"/>
          </a:xfrm>
          <a:prstGeom prst="rect">
            <a:avLst/>
          </a:prstGeom>
          <a:noFill/>
          <a:ln>
            <a:noFill/>
          </a:ln>
        </p:spPr>
      </p:pic>
      <p:sp>
        <p:nvSpPr>
          <p:cNvPr id="62" name="Google Shape;62;p10"/>
          <p:cNvSpPr/>
          <p:nvPr/>
        </p:nvSpPr>
        <p:spPr>
          <a:xfrm flipH="1">
            <a:off x="10397833" y="720000"/>
            <a:ext cx="1536400" cy="15364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431279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Google Shape;64;p11"/>
          <p:cNvPicPr preferRelativeResize="0"/>
          <p:nvPr/>
        </p:nvPicPr>
        <p:blipFill rotWithShape="1">
          <a:blip r:embed="rId2">
            <a:alphaModFix/>
          </a:blip>
          <a:srcRect r="4933"/>
          <a:stretch/>
        </p:blipFill>
        <p:spPr>
          <a:xfrm>
            <a:off x="3231751" y="1256867"/>
            <a:ext cx="5728501" cy="4344467"/>
          </a:xfrm>
          <a:prstGeom prst="rect">
            <a:avLst/>
          </a:prstGeom>
          <a:noFill/>
          <a:ln>
            <a:noFill/>
          </a:ln>
        </p:spPr>
      </p:pic>
      <p:sp>
        <p:nvSpPr>
          <p:cNvPr id="65" name="Google Shape;65;p11"/>
          <p:cNvSpPr/>
          <p:nvPr/>
        </p:nvSpPr>
        <p:spPr>
          <a:xfrm flipH="1">
            <a:off x="5327800" y="720000"/>
            <a:ext cx="1536400" cy="15364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6" name="Google Shape;66;p11"/>
          <p:cNvSpPr txBox="1">
            <a:spLocks noGrp="1"/>
          </p:cNvSpPr>
          <p:nvPr>
            <p:ph type="title" hasCustomPrompt="1"/>
          </p:nvPr>
        </p:nvSpPr>
        <p:spPr>
          <a:xfrm>
            <a:off x="1255400" y="2256400"/>
            <a:ext cx="9681200" cy="201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866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67" name="Google Shape;67;p11"/>
          <p:cNvSpPr txBox="1">
            <a:spLocks noGrp="1"/>
          </p:cNvSpPr>
          <p:nvPr>
            <p:ph type="subTitle" idx="1"/>
          </p:nvPr>
        </p:nvSpPr>
        <p:spPr>
          <a:xfrm>
            <a:off x="1712000" y="4356100"/>
            <a:ext cx="87680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68" name="Google Shape;68;p11"/>
          <p:cNvSpPr/>
          <p:nvPr/>
        </p:nvSpPr>
        <p:spPr>
          <a:xfrm flipH="1">
            <a:off x="0" y="0"/>
            <a:ext cx="12192000" cy="6858197"/>
          </a:xfrm>
          <a:custGeom>
            <a:avLst/>
            <a:gdLst/>
            <a:ahLst/>
            <a:cxnLst/>
            <a:rect l="l" t="t" r="r" b="b"/>
            <a:pathLst>
              <a:path w="285750" h="160739" extrusionOk="0">
                <a:moveTo>
                  <a:pt x="278825" y="6764"/>
                </a:moveTo>
                <a:lnTo>
                  <a:pt x="278825" y="153975"/>
                </a:lnTo>
                <a:lnTo>
                  <a:pt x="6925" y="153975"/>
                </a:lnTo>
                <a:lnTo>
                  <a:pt x="6925" y="6764"/>
                </a:lnTo>
                <a:close/>
                <a:moveTo>
                  <a:pt x="0" y="0"/>
                </a:moveTo>
                <a:lnTo>
                  <a:pt x="0" y="160739"/>
                </a:lnTo>
                <a:lnTo>
                  <a:pt x="285750" y="160739"/>
                </a:lnTo>
                <a:lnTo>
                  <a:pt x="285750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8236930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Montserrat ExtraBold"/>
              <a:buNone/>
              <a:defRPr sz="2800">
                <a:solidFill>
                  <a:schemeClr val="dk2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Montserrat Medium"/>
              <a:buChar char="●"/>
              <a:defRPr sz="1800">
                <a:solidFill>
                  <a:schemeClr val="dk2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Medium"/>
              <a:buChar char="○"/>
              <a:defRPr>
                <a:solidFill>
                  <a:schemeClr val="dk2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Medium"/>
              <a:buChar char="■"/>
              <a:defRPr>
                <a:solidFill>
                  <a:schemeClr val="dk2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Medium"/>
              <a:buChar char="●"/>
              <a:defRPr>
                <a:solidFill>
                  <a:schemeClr val="dk2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Medium"/>
              <a:buChar char="○"/>
              <a:defRPr>
                <a:solidFill>
                  <a:schemeClr val="dk2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Medium"/>
              <a:buChar char="■"/>
              <a:defRPr>
                <a:solidFill>
                  <a:schemeClr val="dk2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Medium"/>
              <a:buChar char="●"/>
              <a:defRPr>
                <a:solidFill>
                  <a:schemeClr val="dk2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Medium"/>
              <a:buChar char="○"/>
              <a:defRPr>
                <a:solidFill>
                  <a:schemeClr val="dk2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Montserrat Medium"/>
              <a:buChar char="■"/>
              <a:defRPr>
                <a:solidFill>
                  <a:schemeClr val="dk2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0556383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  <p:sldLayoutId id="2147483680" r:id="rId19"/>
    <p:sldLayoutId id="2147483681" r:id="rId20"/>
    <p:sldLayoutId id="2147483682" r:id="rId21"/>
    <p:sldLayoutId id="2147483683" r:id="rId22"/>
  </p:sldLayoutIdLst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E2A47"/>
        </a:solidFill>
        <a:effectLst/>
      </p:bgPr>
    </p:bg>
    <p:spTree>
      <p:nvGrpSpPr>
        <p:cNvPr id="1" name="Shape 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Google Shape;174;p25"/>
          <p:cNvSpPr txBox="1">
            <a:spLocks noGrp="1"/>
          </p:cNvSpPr>
          <p:nvPr>
            <p:ph type="title"/>
          </p:nvPr>
        </p:nvSpPr>
        <p:spPr>
          <a:xfrm>
            <a:off x="1424133" y="1244600"/>
            <a:ext cx="9396400" cy="64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9pPr>
          </a:lstStyle>
          <a:p>
            <a:endParaRPr/>
          </a:p>
        </p:txBody>
      </p:sp>
      <p:sp>
        <p:nvSpPr>
          <p:cNvPr id="175" name="Google Shape;175;p25"/>
          <p:cNvSpPr txBox="1">
            <a:spLocks noGrp="1"/>
          </p:cNvSpPr>
          <p:nvPr>
            <p:ph type="body" idx="1"/>
          </p:nvPr>
        </p:nvSpPr>
        <p:spPr>
          <a:xfrm>
            <a:off x="1424133" y="2260600"/>
            <a:ext cx="9396400" cy="33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marL="914400" lvl="1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2pPr>
            <a:lvl3pPr marL="1371600" lvl="2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3pPr>
            <a:lvl4pPr marL="1828800" lvl="3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4pPr>
            <a:lvl5pPr marL="2286000" lvl="4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5pPr>
            <a:lvl6pPr marL="2743200" lvl="5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6pPr>
            <a:lvl7pPr marL="3200400" lvl="6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7pPr>
            <a:lvl8pPr marL="3657600" lvl="7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8pPr>
            <a:lvl9pPr marL="4114800" lvl="8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982626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5" r:id="rId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0.e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7.emf"/><Relationship Id="rId3" Type="http://schemas.openxmlformats.org/officeDocument/2006/relationships/image" Target="../media/image32.wmf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6.emf"/><Relationship Id="rId5" Type="http://schemas.openxmlformats.org/officeDocument/2006/relationships/image" Target="../media/image33.wmf"/><Relationship Id="rId15" Type="http://schemas.openxmlformats.org/officeDocument/2006/relationships/image" Target="../media/image38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e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3EF0B4-622A-40CD-ADE5-CEC13F057B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0243" y="351064"/>
            <a:ext cx="9184821" cy="3152747"/>
          </a:xfrm>
        </p:spPr>
        <p:txBody>
          <a:bodyPr/>
          <a:lstStyle/>
          <a:p>
            <a:r>
              <a:rPr lang="en-US" sz="4800" dirty="0"/>
              <a:t>An Analysis of </a:t>
            </a:r>
            <a:br>
              <a:rPr lang="pl-PL" sz="4800" dirty="0"/>
            </a:br>
            <a:r>
              <a:rPr lang="en-US" sz="4800" dirty="0"/>
              <a:t>Boundary Conditions in </a:t>
            </a:r>
            <a:br>
              <a:rPr lang="pl-PL" sz="4800" dirty="0"/>
            </a:br>
            <a:r>
              <a:rPr lang="en-US" sz="4800" dirty="0"/>
              <a:t>Partial Differential Equations </a:t>
            </a:r>
            <a:br>
              <a:rPr lang="pl-PL" sz="4800" dirty="0"/>
            </a:br>
            <a:r>
              <a:rPr lang="en-US" sz="4800" dirty="0"/>
              <a:t>using Finite Difference Method</a:t>
            </a:r>
            <a:endParaRPr lang="en-GB" sz="48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9B40C15-3D25-4EF9-A65F-5F3CE9FDD3D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0243" y="3951976"/>
            <a:ext cx="7053943" cy="26692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pl-PL" dirty="0"/>
              <a:t>Programme: Bachelor’s Programme in Science and Technology</a:t>
            </a:r>
          </a:p>
          <a:p>
            <a:pPr>
              <a:lnSpc>
                <a:spcPct val="150000"/>
              </a:lnSpc>
            </a:pPr>
            <a:r>
              <a:rPr lang="pl-PL" dirty="0"/>
              <a:t>Major: Computational Engineering</a:t>
            </a:r>
          </a:p>
        </p:txBody>
      </p:sp>
    </p:spTree>
    <p:extLst>
      <p:ext uri="{BB962C8B-B14F-4D97-AF65-F5344CB8AC3E}">
        <p14:creationId xmlns:p14="http://schemas.microsoft.com/office/powerpoint/2010/main" val="36741036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E9CCCE7-2282-4F08-8A65-51C61B77C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4725" y="268825"/>
            <a:ext cx="7269600" cy="759875"/>
          </a:xfrm>
        </p:spPr>
        <p:txBody>
          <a:bodyPr/>
          <a:lstStyle/>
          <a:p>
            <a:r>
              <a:rPr lang="pl-PL" dirty="0"/>
              <a:t>Heat Equation – Approximations</a:t>
            </a:r>
            <a:endParaRPr lang="en-GB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A62780D7-8DB7-43A8-AECF-327F9E9F49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64725" y="1108609"/>
            <a:ext cx="9462543" cy="417549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Non-discretized heat equation:</a:t>
            </a:r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Approximating the left hand side using the forward difference:</a:t>
            </a:r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Approximating the right hand side using the central difference: </a:t>
            </a:r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Substiuting back and solving for         :</a:t>
            </a:r>
            <a:endParaRPr lang="en-GB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52A97D-5DAF-4E10-8C4C-79447F2BA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450261"/>
              </p:ext>
            </p:extLst>
          </p:nvPr>
        </p:nvGraphicFramePr>
        <p:xfrm>
          <a:off x="4776620" y="1028700"/>
          <a:ext cx="2043935" cy="761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56605" imgH="543658" progId="Equation.DSMT4">
                  <p:embed/>
                </p:oleObj>
              </mc:Choice>
              <mc:Fallback>
                <p:oleObj name="Equation" r:id="rId2" imgW="1456605" imgH="543658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C52A97D-5DAF-4E10-8C4C-79447F2BA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76620" y="1028700"/>
                        <a:ext cx="2043935" cy="761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41F1858-B45D-4F7B-8D1A-6ABDB7141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02755"/>
              </p:ext>
            </p:extLst>
          </p:nvPr>
        </p:nvGraphicFramePr>
        <p:xfrm>
          <a:off x="8151925" y="1790167"/>
          <a:ext cx="1975343" cy="69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51961" imgH="543658" progId="Equation.DSMT4">
                  <p:embed/>
                </p:oleObj>
              </mc:Choice>
              <mc:Fallback>
                <p:oleObj name="Equation" r:id="rId4" imgW="1551961" imgH="543658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41F1858-B45D-4F7B-8D1A-6ABDB71414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1925" y="1790167"/>
                        <a:ext cx="1975343" cy="690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585FAFB-9A80-4F37-BAD4-6F9EC464A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57570"/>
              </p:ext>
            </p:extLst>
          </p:nvPr>
        </p:nvGraphicFramePr>
        <p:xfrm>
          <a:off x="2623041" y="3086662"/>
          <a:ext cx="2532500" cy="68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8950" imgH="543658" progId="Equation.DSMT4">
                  <p:embed/>
                </p:oleObj>
              </mc:Choice>
              <mc:Fallback>
                <p:oleObj name="Equation" r:id="rId6" imgW="2008950" imgH="543658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585FAFB-9A80-4F37-BAD4-6F9EC464A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3041" y="3086662"/>
                        <a:ext cx="2532500" cy="684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76270BE-12C8-48D2-9368-F72072BC8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19416"/>
              </p:ext>
            </p:extLst>
          </p:nvPr>
        </p:nvGraphicFramePr>
        <p:xfrm>
          <a:off x="5394965" y="3086662"/>
          <a:ext cx="2532500" cy="68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8950" imgH="543658" progId="Equation.DSMT4">
                  <p:embed/>
                </p:oleObj>
              </mc:Choice>
              <mc:Fallback>
                <p:oleObj name="Equation" r:id="rId8" imgW="2008950" imgH="543658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76270BE-12C8-48D2-9368-F72072BC86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4965" y="3086662"/>
                        <a:ext cx="2532500" cy="684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B4F991D-A9C8-41A7-BD6D-F4E297F12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188082"/>
              </p:ext>
            </p:extLst>
          </p:nvPr>
        </p:nvGraphicFramePr>
        <p:xfrm>
          <a:off x="4776620" y="4158395"/>
          <a:ext cx="459096" cy="45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5992" imgH="276516" progId="Equation.DSMT4">
                  <p:embed/>
                </p:oleObj>
              </mc:Choice>
              <mc:Fallback>
                <p:oleObj name="Equation" r:id="rId10" imgW="275992" imgH="276516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B4F991D-A9C8-41A7-BD6D-F4E297F12A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76620" y="4158395"/>
                        <a:ext cx="459096" cy="459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32C572B-DAE1-46C5-B799-97E5D4B49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13494"/>
              </p:ext>
            </p:extLst>
          </p:nvPr>
        </p:nvGraphicFramePr>
        <p:xfrm>
          <a:off x="5580102" y="3934347"/>
          <a:ext cx="5667365" cy="8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74910" imgH="543658" progId="Equation.DSMT4">
                  <p:embed/>
                </p:oleObj>
              </mc:Choice>
              <mc:Fallback>
                <p:oleObj name="Equation" r:id="rId12" imgW="3474910" imgH="543658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32C572B-DAE1-46C5-B799-97E5D4B49F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80102" y="3934347"/>
                        <a:ext cx="5667365" cy="8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3DD5C03D-87E0-49BC-8435-B8F5277F7036}"/>
              </a:ext>
            </a:extLst>
          </p:cNvPr>
          <p:cNvSpPr/>
          <p:nvPr/>
        </p:nvSpPr>
        <p:spPr>
          <a:xfrm>
            <a:off x="9063080" y="5049430"/>
            <a:ext cx="3128920" cy="1808569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D13D276-14DF-43C4-826D-A74CF4C83EDA}"/>
              </a:ext>
            </a:extLst>
          </p:cNvPr>
          <p:cNvSpPr txBox="1"/>
          <p:nvPr/>
        </p:nvSpPr>
        <p:spPr>
          <a:xfrm>
            <a:off x="10075053" y="5077289"/>
            <a:ext cx="14196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2800" dirty="0">
                <a:latin typeface="Montserrat ExtraBold"/>
              </a:rPr>
              <a:t>CFL=0.3</a:t>
            </a:r>
            <a:endParaRPr lang="en-GB" sz="2000" dirty="0">
              <a:latin typeface="Montserrat ExtraBold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161180D-61BB-4896-BD5E-FCFED45AA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543833"/>
              </p:ext>
            </p:extLst>
          </p:nvPr>
        </p:nvGraphicFramePr>
        <p:xfrm>
          <a:off x="9313124" y="5749391"/>
          <a:ext cx="1221703" cy="69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2980" imgH="419641" progId="Equation.DSMT4">
                  <p:embed/>
                </p:oleObj>
              </mc:Choice>
              <mc:Fallback>
                <p:oleObj name="Equation" r:id="rId14" imgW="732980" imgH="419641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161180D-61BB-4896-BD5E-FCFED45AAF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13124" y="5749391"/>
                        <a:ext cx="1221703" cy="698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8E23164-AA3E-496A-9216-65C46A7E7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833344"/>
              </p:ext>
            </p:extLst>
          </p:nvPr>
        </p:nvGraphicFramePr>
        <p:xfrm>
          <a:off x="10784871" y="5782081"/>
          <a:ext cx="1331087" cy="68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6479" imgH="448482" progId="Equation.DSMT4">
                  <p:embed/>
                </p:oleObj>
              </mc:Choice>
              <mc:Fallback>
                <p:oleObj name="Equation" r:id="rId16" imgW="866479" imgH="448482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8E23164-AA3E-496A-9216-65C46A7E7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84871" y="5782081"/>
                        <a:ext cx="1331087" cy="689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32557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E9CCCE7-2282-4F08-8A65-51C61B77C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4724" y="268825"/>
            <a:ext cx="8398355" cy="759875"/>
          </a:xfrm>
        </p:spPr>
        <p:txBody>
          <a:bodyPr/>
          <a:lstStyle/>
          <a:p>
            <a:r>
              <a:rPr lang="pl-PL" dirty="0"/>
              <a:t>Heat Equation – Boundary Conditions</a:t>
            </a:r>
            <a:endParaRPr lang="en-GB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A62780D7-8DB7-43A8-AECF-327F9E9F49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64725" y="1108609"/>
            <a:ext cx="9462543" cy="417549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Dirchtlet boundary conditions – Constant tempature</a:t>
            </a:r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Neumann boundary condition – No change in temperature</a:t>
            </a:r>
            <a:endParaRPr lang="en-GB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9BDC69F-4921-4C7E-A8F5-73ECF74F6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313540"/>
              </p:ext>
            </p:extLst>
          </p:nvPr>
        </p:nvGraphicFramePr>
        <p:xfrm>
          <a:off x="2620682" y="1750338"/>
          <a:ext cx="3853583" cy="91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2665" imgH="457855" progId="Equation.DSMT4">
                  <p:embed/>
                </p:oleObj>
              </mc:Choice>
              <mc:Fallback>
                <p:oleObj name="Equation" r:id="rId2" imgW="1932665" imgH="457855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9BDC69F-4921-4C7E-A8F5-73ECF74F64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0682" y="1750338"/>
                        <a:ext cx="3853583" cy="911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95B665B-E1E5-41AB-9290-894D9882C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55122"/>
              </p:ext>
            </p:extLst>
          </p:nvPr>
        </p:nvGraphicFramePr>
        <p:xfrm>
          <a:off x="2735726" y="3739751"/>
          <a:ext cx="3673096" cy="91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457200" progId="Equation.DSMT4">
                  <p:embed/>
                </p:oleObj>
              </mc:Choice>
              <mc:Fallback>
                <p:oleObj name="Equation" r:id="rId4" imgW="184140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95B665B-E1E5-41AB-9290-894D9882CF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5726" y="3739751"/>
                        <a:ext cx="3673096" cy="911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8810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E9CCCE7-2282-4F08-8A65-51C61B77C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4724" y="268825"/>
            <a:ext cx="8398355" cy="759875"/>
          </a:xfrm>
        </p:spPr>
        <p:txBody>
          <a:bodyPr/>
          <a:lstStyle/>
          <a:p>
            <a:r>
              <a:rPr lang="pl-PL" dirty="0"/>
              <a:t>Heat Equation – Analysis</a:t>
            </a:r>
            <a:endParaRPr lang="en-GB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A62780D7-8DB7-43A8-AECF-327F9E9F49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64726" y="1108609"/>
            <a:ext cx="3737342" cy="54216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One-dimensional version</a:t>
            </a:r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 marL="114300" indent="0"/>
            <a:endParaRPr lang="pl-PL" dirty="0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C93D5FF8-15D9-4574-916C-1A5A5D09E65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601" y="2023009"/>
            <a:ext cx="4897615" cy="3670258"/>
          </a:xfrm>
          <a:prstGeom prst="rect">
            <a:avLst/>
          </a:prstGeom>
        </p:spPr>
      </p:pic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3AF6766C-9E5F-4B51-B855-E609C64B710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6822" y="2023009"/>
            <a:ext cx="4812851" cy="3670258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42F1072-A16F-46A8-856E-3515DAC69CCD}"/>
              </a:ext>
            </a:extLst>
          </p:cNvPr>
          <p:cNvSpPr/>
          <p:nvPr/>
        </p:nvSpPr>
        <p:spPr>
          <a:xfrm>
            <a:off x="6264576" y="335819"/>
            <a:ext cx="3737342" cy="1385762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58AFFB5-C236-410D-A297-9BD17B3EA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357302"/>
              </p:ext>
            </p:extLst>
          </p:nvPr>
        </p:nvGraphicFramePr>
        <p:xfrm>
          <a:off x="6385794" y="695592"/>
          <a:ext cx="34813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457200" progId="Equation.DSMT4">
                  <p:embed/>
                </p:oleObj>
              </mc:Choice>
              <mc:Fallback>
                <p:oleObj name="Equation" r:id="rId4" imgW="213336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58AFFB5-C236-410D-A297-9BD17B3EAD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5794" y="695592"/>
                        <a:ext cx="3481387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1231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E9CCCE7-2282-4F08-8A65-51C61B77C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4724" y="268825"/>
            <a:ext cx="8398355" cy="759875"/>
          </a:xfrm>
        </p:spPr>
        <p:txBody>
          <a:bodyPr/>
          <a:lstStyle/>
          <a:p>
            <a:r>
              <a:rPr lang="pl-PL" dirty="0"/>
              <a:t>Heat Equation – Analysis</a:t>
            </a:r>
            <a:endParaRPr lang="en-GB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A62780D7-8DB7-43A8-AECF-327F9E9F49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64726" y="1108609"/>
            <a:ext cx="3737342" cy="54216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Steady State</a:t>
            </a:r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 marL="114300" indent="0"/>
            <a:endParaRPr lang="pl-PL" dirty="0"/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6A534D56-9084-4555-A0AE-62ACB836330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620" y="1958603"/>
            <a:ext cx="5279303" cy="3784362"/>
          </a:xfrm>
          <a:prstGeom prst="rect">
            <a:avLst/>
          </a:prstGeom>
        </p:spPr>
      </p:pic>
      <p:pic>
        <p:nvPicPr>
          <p:cNvPr id="9" name="Picture 8" descr="Chart, diagram&#10;&#10;Description automatically generated">
            <a:extLst>
              <a:ext uri="{FF2B5EF4-FFF2-40B4-BE49-F238E27FC236}">
                <a16:creationId xmlns:a16="http://schemas.microsoft.com/office/drawing/2014/main" id="{3135D9E2-4BD4-4D06-A623-6CE061E8420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958603"/>
            <a:ext cx="5287395" cy="3784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2325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E9CCCE7-2282-4F08-8A65-51C61B77C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4724" y="268825"/>
            <a:ext cx="8398355" cy="759875"/>
          </a:xfrm>
        </p:spPr>
        <p:txBody>
          <a:bodyPr/>
          <a:lstStyle/>
          <a:p>
            <a:r>
              <a:rPr lang="pl-PL" dirty="0"/>
              <a:t>Heat Equation – Analysis</a:t>
            </a:r>
            <a:endParaRPr lang="en-GB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A62780D7-8DB7-43A8-AECF-327F9E9F49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64726" y="1108609"/>
            <a:ext cx="3737342" cy="54216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2D Dirchtlet boundaries</a:t>
            </a:r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 marL="114300" indent="0"/>
            <a:endParaRPr lang="pl-PL" dirty="0"/>
          </a:p>
        </p:txBody>
      </p:sp>
      <p:pic>
        <p:nvPicPr>
          <p:cNvPr id="6" name="Picture 5" descr="Chart, shape, square&#10;&#10;Description automatically generated">
            <a:extLst>
              <a:ext uri="{FF2B5EF4-FFF2-40B4-BE49-F238E27FC236}">
                <a16:creationId xmlns:a16="http://schemas.microsoft.com/office/drawing/2014/main" id="{F9FFB34C-F45E-45E9-B884-ED88113F059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79651" y="1730684"/>
            <a:ext cx="3776852" cy="3046292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C62D5AB-469F-4A8F-9FB6-9D9B6B2206B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7574" y="2578091"/>
            <a:ext cx="3776852" cy="3044862"/>
          </a:xfrm>
          <a:prstGeom prst="rect">
            <a:avLst/>
          </a:prstGeom>
        </p:spPr>
      </p:pic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136EE2EC-5AE4-4853-86DF-394CC5A18B02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095" y="3672592"/>
            <a:ext cx="3776852" cy="3044863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810E6BA7-6505-4EA6-9207-90BE3F53B981}"/>
              </a:ext>
            </a:extLst>
          </p:cNvPr>
          <p:cNvSpPr/>
          <p:nvPr/>
        </p:nvSpPr>
        <p:spPr>
          <a:xfrm>
            <a:off x="6264575" y="375774"/>
            <a:ext cx="3737342" cy="1385762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D311C1-3FE3-4505-9328-8B59EE362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95250"/>
              </p:ext>
            </p:extLst>
          </p:nvPr>
        </p:nvGraphicFramePr>
        <p:xfrm>
          <a:off x="6360928" y="749925"/>
          <a:ext cx="3544637" cy="717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431640" progId="Equation.DSMT4">
                  <p:embed/>
                </p:oleObj>
              </mc:Choice>
              <mc:Fallback>
                <p:oleObj name="Equation" r:id="rId5" imgW="213336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5D311C1-3FE3-4505-9328-8B59EE362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0928" y="749925"/>
                        <a:ext cx="3544637" cy="717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070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5607D4-2B19-4763-9E1F-4086A41179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0000" y="1578317"/>
            <a:ext cx="5907200" cy="763600"/>
          </a:xfrm>
        </p:spPr>
        <p:txBody>
          <a:bodyPr/>
          <a:lstStyle/>
          <a:p>
            <a:r>
              <a:rPr lang="pl-PL" sz="8000" dirty="0"/>
              <a:t>05</a:t>
            </a:r>
            <a:endParaRPr lang="en-GB" sz="8000" dirty="0"/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D3749CBA-2721-4949-9849-C2FAE7C1BE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60000" y="2821322"/>
            <a:ext cx="5907200" cy="667835"/>
          </a:xfrm>
        </p:spPr>
        <p:txBody>
          <a:bodyPr/>
          <a:lstStyle/>
          <a:p>
            <a:r>
              <a:rPr lang="pl-PL" sz="4800" dirty="0">
                <a:solidFill>
                  <a:schemeClr val="accent4"/>
                </a:solidFill>
                <a:latin typeface="Montserrat ExtraBold"/>
              </a:rPr>
              <a:t>Wave Equation</a:t>
            </a:r>
            <a:endParaRPr lang="en-GB" sz="4800" dirty="0">
              <a:solidFill>
                <a:schemeClr val="accent4"/>
              </a:solidFill>
              <a:latin typeface="Montserrat ExtraBold"/>
            </a:endParaRPr>
          </a:p>
        </p:txBody>
      </p:sp>
    </p:spTree>
    <p:extLst>
      <p:ext uri="{BB962C8B-B14F-4D97-AF65-F5344CB8AC3E}">
        <p14:creationId xmlns:p14="http://schemas.microsoft.com/office/powerpoint/2010/main" val="29345359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E9CCCE7-2282-4F08-8A65-51C61B77C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4725" y="268825"/>
            <a:ext cx="7269600" cy="759875"/>
          </a:xfrm>
        </p:spPr>
        <p:txBody>
          <a:bodyPr/>
          <a:lstStyle/>
          <a:p>
            <a:r>
              <a:rPr lang="pl-PL" dirty="0"/>
              <a:t>Wave Equation – Approximations</a:t>
            </a:r>
            <a:endParaRPr lang="en-GB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A62780D7-8DB7-43A8-AECF-327F9E9F49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64725" y="1108609"/>
            <a:ext cx="9462543" cy="417549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Non-discretized wave equation (with a source):</a:t>
            </a:r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Approximating the left hand side using the central difference:</a:t>
            </a:r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Approximating the right hand side using the central difference: </a:t>
            </a:r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Substiuting back and solving for         :</a:t>
            </a:r>
            <a:endParaRPr lang="en-GB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B4F991D-A9C8-41A7-BD6D-F4E297F12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82680"/>
              </p:ext>
            </p:extLst>
          </p:nvPr>
        </p:nvGraphicFramePr>
        <p:xfrm>
          <a:off x="4775200" y="4175125"/>
          <a:ext cx="4635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53800" progId="Equation.DSMT4">
                  <p:embed/>
                </p:oleObj>
              </mc:Choice>
              <mc:Fallback>
                <p:oleObj name="Equation" r:id="rId2" imgW="2793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B4F991D-A9C8-41A7-BD6D-F4E297F12A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75200" y="4175125"/>
                        <a:ext cx="463550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4C943FA-4F3B-40EF-9385-6DD096FFE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01562"/>
              </p:ext>
            </p:extLst>
          </p:nvPr>
        </p:nvGraphicFramePr>
        <p:xfrm>
          <a:off x="6588167" y="1028700"/>
          <a:ext cx="24749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4C943FA-4F3B-40EF-9385-6DD096FFE3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8167" y="1028700"/>
                        <a:ext cx="2474913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79E8172-F2E7-4016-B32B-1945999B5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371595"/>
              </p:ext>
            </p:extLst>
          </p:nvPr>
        </p:nvGraphicFramePr>
        <p:xfrm>
          <a:off x="8256026" y="1861084"/>
          <a:ext cx="2981474" cy="76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3946" imgH="543658" progId="Equation.DSMT4">
                  <p:embed/>
                </p:oleObj>
              </mc:Choice>
              <mc:Fallback>
                <p:oleObj name="Equation" r:id="rId6" imgW="2103946" imgH="543658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79E8172-F2E7-4016-B32B-1945999B59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56026" y="1861084"/>
                        <a:ext cx="2981474" cy="769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B0358C5-B815-43B8-AC53-E7286DA49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94389"/>
              </p:ext>
            </p:extLst>
          </p:nvPr>
        </p:nvGraphicFramePr>
        <p:xfrm>
          <a:off x="2846516" y="3196354"/>
          <a:ext cx="2534546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9878" imgH="591246" progId="Equation.DSMT4">
                  <p:embed/>
                </p:oleObj>
              </mc:Choice>
              <mc:Fallback>
                <p:oleObj name="Equation" r:id="rId8" imgW="1989878" imgH="591246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B0358C5-B815-43B8-AC53-E7286DA49A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6516" y="3196354"/>
                        <a:ext cx="2534546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3E6FC7E-B37C-4235-A639-9A62BBE7E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89166"/>
              </p:ext>
            </p:extLst>
          </p:nvPr>
        </p:nvGraphicFramePr>
        <p:xfrm>
          <a:off x="5663940" y="3170012"/>
          <a:ext cx="2592086" cy="76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9878" imgH="591246" progId="Equation.DSMT4">
                  <p:embed/>
                </p:oleObj>
              </mc:Choice>
              <mc:Fallback>
                <p:oleObj name="Equation" r:id="rId10" imgW="1989878" imgH="591246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3E6FC7E-B37C-4235-A639-9A62BBE7EC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63940" y="3170012"/>
                        <a:ext cx="2592086" cy="769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4D11AF6-F5A5-4789-935E-101DE4509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96579"/>
              </p:ext>
            </p:extLst>
          </p:nvPr>
        </p:nvGraphicFramePr>
        <p:xfrm>
          <a:off x="1093418" y="4627690"/>
          <a:ext cx="7010712" cy="76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98310" imgH="505444" progId="Equation.DSMT4">
                  <p:embed/>
                </p:oleObj>
              </mc:Choice>
              <mc:Fallback>
                <p:oleObj name="Equation" r:id="rId12" imgW="4598310" imgH="505444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4D11AF6-F5A5-4789-935E-101DE45094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3418" y="4627690"/>
                        <a:ext cx="7010712" cy="769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EF4FA355-4A32-493D-8174-6B09FD096D3A}"/>
              </a:ext>
            </a:extLst>
          </p:cNvPr>
          <p:cNvSpPr/>
          <p:nvPr/>
        </p:nvSpPr>
        <p:spPr>
          <a:xfrm>
            <a:off x="9063080" y="5049430"/>
            <a:ext cx="3128920" cy="1808569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F152CFF-9833-47EB-ADCD-2FD0B1E5A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192431"/>
              </p:ext>
            </p:extLst>
          </p:nvPr>
        </p:nvGraphicFramePr>
        <p:xfrm>
          <a:off x="9588093" y="5818174"/>
          <a:ext cx="2305131" cy="76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5325" imgH="429375" progId="Equation.DSMT4">
                  <p:embed/>
                </p:oleObj>
              </mc:Choice>
              <mc:Fallback>
                <p:oleObj name="Equation" r:id="rId14" imgW="1285325" imgH="429375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F152CFF-9833-47EB-ADCD-2FD0B1E5A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88093" y="5818174"/>
                        <a:ext cx="2305131" cy="76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5A8AE74B-D682-4141-8066-3AB7486D84BC}"/>
              </a:ext>
            </a:extLst>
          </p:cNvPr>
          <p:cNvSpPr txBox="1"/>
          <p:nvPr/>
        </p:nvSpPr>
        <p:spPr>
          <a:xfrm>
            <a:off x="10075053" y="5077289"/>
            <a:ext cx="14196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2800" dirty="0">
                <a:latin typeface="Montserrat ExtraBold"/>
              </a:rPr>
              <a:t>Source:</a:t>
            </a:r>
            <a:endParaRPr lang="en-GB" sz="2000" dirty="0">
              <a:latin typeface="Montserrat ExtraBold"/>
            </a:endParaRPr>
          </a:p>
        </p:txBody>
      </p:sp>
    </p:spTree>
    <p:extLst>
      <p:ext uri="{BB962C8B-B14F-4D97-AF65-F5344CB8AC3E}">
        <p14:creationId xmlns:p14="http://schemas.microsoft.com/office/powerpoint/2010/main" val="38341042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E9CCCE7-2282-4F08-8A65-51C61B77C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4724" y="268825"/>
            <a:ext cx="8398355" cy="759875"/>
          </a:xfrm>
        </p:spPr>
        <p:txBody>
          <a:bodyPr/>
          <a:lstStyle/>
          <a:p>
            <a:r>
              <a:rPr lang="pl-PL" dirty="0"/>
              <a:t>Wave Equation – Boundary Conditions</a:t>
            </a:r>
            <a:endParaRPr lang="en-GB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A62780D7-8DB7-43A8-AECF-327F9E9F49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64725" y="1108609"/>
            <a:ext cx="9462543" cy="417549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Dirchtlet boundary conditions – Reflection</a:t>
            </a:r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Mur boundary condition – Absorption</a:t>
            </a:r>
            <a:endParaRPr lang="en-GB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CA95D65-591E-4A59-B967-65F0CA04A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426810"/>
              </p:ext>
            </p:extLst>
          </p:nvPr>
        </p:nvGraphicFramePr>
        <p:xfrm>
          <a:off x="2735726" y="1823476"/>
          <a:ext cx="3789621" cy="91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0455" imgH="429375" progId="Equation.DSMT4">
                  <p:embed/>
                </p:oleObj>
              </mc:Choice>
              <mc:Fallback>
                <p:oleObj name="Equation" r:id="rId2" imgW="1780455" imgH="429375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CA95D65-591E-4A59-B967-65F0CA04A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35726" y="1823476"/>
                        <a:ext cx="3789621" cy="911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864E421-26B3-45BF-9427-AE4663AB3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90721"/>
              </p:ext>
            </p:extLst>
          </p:nvPr>
        </p:nvGraphicFramePr>
        <p:xfrm>
          <a:off x="2735726" y="3587230"/>
          <a:ext cx="3145512" cy="159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9301" imgH="1116158" progId="Equation.DSMT4">
                  <p:embed/>
                </p:oleObj>
              </mc:Choice>
              <mc:Fallback>
                <p:oleObj name="Equation" r:id="rId4" imgW="2199301" imgH="1116158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864E421-26B3-45BF-9427-AE4663AB3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5726" y="3587230"/>
                        <a:ext cx="3145512" cy="1596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2111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E9CCCE7-2282-4F08-8A65-51C61B77C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4724" y="268825"/>
            <a:ext cx="8398355" cy="759875"/>
          </a:xfrm>
        </p:spPr>
        <p:txBody>
          <a:bodyPr/>
          <a:lstStyle/>
          <a:p>
            <a:r>
              <a:rPr lang="pl-PL" dirty="0"/>
              <a:t>Wave Equation – Analysis</a:t>
            </a:r>
            <a:endParaRPr lang="en-GB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A62780D7-8DB7-43A8-AECF-327F9E9F49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64726" y="1108609"/>
            <a:ext cx="6197320" cy="54216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Dirchtlet Condition with source at the center</a:t>
            </a:r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 marL="114300" indent="0"/>
            <a:endParaRPr lang="pl-PL" dirty="0"/>
          </a:p>
        </p:txBody>
      </p:sp>
      <p:pic>
        <p:nvPicPr>
          <p:cNvPr id="8" name="Picture 7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5B005CE6-5A4E-4CB1-A131-291241A9DD1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40" y="1650775"/>
            <a:ext cx="3586189" cy="2986539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4BD50AC6-5FF0-4104-BCEC-53D3F93DB69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6415" y="2334986"/>
            <a:ext cx="4072206" cy="3414405"/>
          </a:xfrm>
          <a:prstGeom prst="rect">
            <a:avLst/>
          </a:prstGeom>
        </p:spPr>
      </p:pic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B31C98E1-AC77-4F07-9A94-824D668B4E0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1107" y="3509866"/>
            <a:ext cx="3991975" cy="3249386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57B086D-9C71-492C-8376-DECA3F34E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33280"/>
              </p:ext>
            </p:extLst>
          </p:nvPr>
        </p:nvGraphicFramePr>
        <p:xfrm>
          <a:off x="6195254" y="1079498"/>
          <a:ext cx="8842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4110" imgH="632706" progId="Equation.DSMT4">
                  <p:embed/>
                </p:oleObj>
              </mc:Choice>
              <mc:Fallback>
                <p:oleObj name="Equation" r:id="rId5" imgW="884110" imgH="632706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57B086D-9C71-492C-8376-DECA3F34E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5254" y="1079498"/>
                        <a:ext cx="884237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24223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E9CCCE7-2282-4F08-8A65-51C61B77C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4724" y="268825"/>
            <a:ext cx="8398355" cy="759875"/>
          </a:xfrm>
        </p:spPr>
        <p:txBody>
          <a:bodyPr/>
          <a:lstStyle/>
          <a:p>
            <a:r>
              <a:rPr lang="pl-PL" dirty="0"/>
              <a:t>Wave Equation – Analysis</a:t>
            </a:r>
            <a:endParaRPr lang="en-GB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A62780D7-8DB7-43A8-AECF-327F9E9F49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64725" y="1108609"/>
            <a:ext cx="7368931" cy="54216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Dirchtlet Condition with source at the bottom left corner</a:t>
            </a:r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 marL="114300" indent="0"/>
            <a:endParaRPr lang="pl-PL" dirty="0"/>
          </a:p>
        </p:txBody>
      </p:sp>
      <p:pic>
        <p:nvPicPr>
          <p:cNvPr id="7" name="Picture 6" descr="Chart, diagram, surface chart&#10;&#10;Description automatically generated">
            <a:extLst>
              <a:ext uri="{FF2B5EF4-FFF2-40B4-BE49-F238E27FC236}">
                <a16:creationId xmlns:a16="http://schemas.microsoft.com/office/drawing/2014/main" id="{7E499503-C334-4615-947D-5BA4DD5416C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002458" y="1998253"/>
            <a:ext cx="6060621" cy="427191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9887B6-C626-49D3-AE33-EE4EFBA52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759334"/>
              </p:ext>
            </p:extLst>
          </p:nvPr>
        </p:nvGraphicFramePr>
        <p:xfrm>
          <a:off x="7641297" y="1078882"/>
          <a:ext cx="944352" cy="594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79887B6-C626-49D3-AE33-EE4EFBA527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41297" y="1078882"/>
                        <a:ext cx="944352" cy="594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02152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EC77412D-D790-48A6-A23B-97838E24FCC8}"/>
              </a:ext>
            </a:extLst>
          </p:cNvPr>
          <p:cNvSpPr>
            <a:spLocks noGrp="1"/>
          </p:cNvSpPr>
          <p:nvPr>
            <p:ph type="title" idx="2"/>
          </p:nvPr>
        </p:nvSpPr>
        <p:spPr>
          <a:xfrm>
            <a:off x="4049485" y="1355271"/>
            <a:ext cx="911043" cy="3815723"/>
          </a:xfrm>
        </p:spPr>
        <p:txBody>
          <a:bodyPr/>
          <a:lstStyle/>
          <a:p>
            <a:r>
              <a:rPr lang="pl-PL" dirty="0"/>
              <a:t>01</a:t>
            </a:r>
            <a:br>
              <a:rPr lang="pl-PL"/>
            </a:br>
            <a:r>
              <a:rPr lang="pl-PL"/>
              <a:t>02</a:t>
            </a:r>
            <a:br>
              <a:rPr lang="pl-PL"/>
            </a:br>
            <a:r>
              <a:rPr lang="pl-PL"/>
              <a:t>03</a:t>
            </a:r>
            <a:br>
              <a:rPr lang="pl-PL"/>
            </a:br>
            <a:r>
              <a:rPr lang="pl-PL"/>
              <a:t>04</a:t>
            </a:r>
            <a:br>
              <a:rPr lang="pl-PL"/>
            </a:br>
            <a:r>
              <a:rPr lang="pl-PL"/>
              <a:t>05</a:t>
            </a:r>
            <a:endParaRPr lang="en-GB" dirty="0"/>
          </a:p>
        </p:txBody>
      </p:sp>
      <p:sp>
        <p:nvSpPr>
          <p:cNvPr id="28" name="Title 27">
            <a:extLst>
              <a:ext uri="{FF2B5EF4-FFF2-40B4-BE49-F238E27FC236}">
                <a16:creationId xmlns:a16="http://schemas.microsoft.com/office/drawing/2014/main" id="{F0B0EEBA-EFC6-4E0B-896C-A106A6D3F417}"/>
              </a:ext>
            </a:extLst>
          </p:cNvPr>
          <p:cNvSpPr>
            <a:spLocks noGrp="1"/>
          </p:cNvSpPr>
          <p:nvPr>
            <p:ph type="title" idx="6"/>
          </p:nvPr>
        </p:nvSpPr>
        <p:spPr>
          <a:xfrm>
            <a:off x="4960528" y="4620986"/>
            <a:ext cx="5399950" cy="26319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pl-PL" dirty="0"/>
              <a:t>Introduction</a:t>
            </a:r>
            <a:br>
              <a:rPr lang="pl-PL" dirty="0"/>
            </a:br>
            <a:r>
              <a:rPr lang="pl-PL" dirty="0"/>
              <a:t>Finite Difference Method</a:t>
            </a:r>
            <a:br>
              <a:rPr lang="pl-PL" dirty="0"/>
            </a:br>
            <a:r>
              <a:rPr lang="pl-PL" dirty="0"/>
              <a:t>Heat Equation</a:t>
            </a:r>
            <a:br>
              <a:rPr lang="pl-PL" dirty="0"/>
            </a:br>
            <a:r>
              <a:rPr lang="pl-PL" dirty="0"/>
              <a:t>Wave Equation</a:t>
            </a:r>
            <a:br>
              <a:rPr lang="pl-PL" dirty="0"/>
            </a:br>
            <a:r>
              <a:rPr lang="pl-PL" dirty="0"/>
              <a:t>Conclusion</a:t>
            </a:r>
            <a:br>
              <a:rPr lang="pl-PL" dirty="0"/>
            </a:br>
            <a:br>
              <a:rPr lang="pl-PL" dirty="0"/>
            </a:br>
            <a:br>
              <a:rPr lang="pl-PL" dirty="0"/>
            </a:br>
            <a:br>
              <a:rPr lang="pl-PL" dirty="0"/>
            </a:br>
            <a:br>
              <a:rPr lang="pl-PL" dirty="0"/>
            </a:br>
            <a:br>
              <a:rPr lang="pl-PL" dirty="0"/>
            </a:br>
            <a:br>
              <a:rPr lang="pl-PL" dirty="0"/>
            </a:br>
            <a:br>
              <a:rPr lang="pl-PL" dirty="0"/>
            </a:br>
            <a:endParaRPr lang="en-GB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02A6C9C-01FC-4B51-94E3-B4C48BF17F4A}"/>
              </a:ext>
            </a:extLst>
          </p:cNvPr>
          <p:cNvSpPr txBox="1"/>
          <p:nvPr/>
        </p:nvSpPr>
        <p:spPr>
          <a:xfrm>
            <a:off x="1998209" y="346710"/>
            <a:ext cx="78662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4800" dirty="0">
                <a:solidFill>
                  <a:schemeClr val="bg2"/>
                </a:solidFill>
                <a:latin typeface="Montserrat ExtraBold"/>
              </a:rPr>
              <a:t>Table of Contents</a:t>
            </a:r>
            <a:endParaRPr lang="en-GB" sz="4800" dirty="0">
              <a:solidFill>
                <a:schemeClr val="bg2"/>
              </a:solidFill>
              <a:latin typeface="Montserrat ExtraBold"/>
            </a:endParaRPr>
          </a:p>
        </p:txBody>
      </p:sp>
    </p:spTree>
    <p:extLst>
      <p:ext uri="{BB962C8B-B14F-4D97-AF65-F5344CB8AC3E}">
        <p14:creationId xmlns:p14="http://schemas.microsoft.com/office/powerpoint/2010/main" val="3469297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E9CCCE7-2282-4F08-8A65-51C61B77C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4724" y="268825"/>
            <a:ext cx="8398355" cy="759875"/>
          </a:xfrm>
        </p:spPr>
        <p:txBody>
          <a:bodyPr/>
          <a:lstStyle/>
          <a:p>
            <a:r>
              <a:rPr lang="pl-PL" dirty="0"/>
              <a:t>Wave Equation – Analysis</a:t>
            </a:r>
            <a:endParaRPr lang="en-GB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A62780D7-8DB7-43A8-AECF-327F9E9F49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64725" y="1108609"/>
            <a:ext cx="7368931" cy="54216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l-PL" dirty="0"/>
              <a:t>Mur Condition</a:t>
            </a:r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endParaRPr lang="pl-PL" dirty="0"/>
          </a:p>
          <a:p>
            <a:pPr marL="114300" indent="0"/>
            <a:endParaRPr lang="pl-PL" dirty="0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4E9CB063-E84F-4FA8-98B2-BB2488604A0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761167" y="1730684"/>
            <a:ext cx="4856849" cy="4045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9405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C97D0B1-516B-4128-9558-E972A588A5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383246" y="2051389"/>
            <a:ext cx="7594000" cy="1104400"/>
          </a:xfrm>
        </p:spPr>
        <p:txBody>
          <a:bodyPr/>
          <a:lstStyle/>
          <a:p>
            <a:r>
              <a:rPr lang="pl-PL" dirty="0"/>
              <a:t>06</a:t>
            </a:r>
            <a:endParaRPr lang="en-GB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E8AB51E2-C34A-4FC3-9E7A-06E2A3E2838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-60489" y="3161972"/>
            <a:ext cx="7594000" cy="593600"/>
          </a:xfrm>
        </p:spPr>
        <p:txBody>
          <a:bodyPr/>
          <a:lstStyle/>
          <a:p>
            <a:r>
              <a:rPr lang="pl-PL" sz="6000" dirty="0">
                <a:solidFill>
                  <a:schemeClr val="accent1"/>
                </a:solidFill>
                <a:latin typeface="Montserrat ExtraBold"/>
              </a:rPr>
              <a:t>Conclusion</a:t>
            </a:r>
            <a:endParaRPr lang="en-GB" sz="4800" dirty="0">
              <a:solidFill>
                <a:schemeClr val="accent1"/>
              </a:solidFill>
              <a:latin typeface="Montserrat ExtraBold"/>
            </a:endParaRPr>
          </a:p>
        </p:txBody>
      </p:sp>
    </p:spTree>
    <p:extLst>
      <p:ext uri="{BB962C8B-B14F-4D97-AF65-F5344CB8AC3E}">
        <p14:creationId xmlns:p14="http://schemas.microsoft.com/office/powerpoint/2010/main" val="35698769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>
            <a:extLst>
              <a:ext uri="{FF2B5EF4-FFF2-40B4-BE49-F238E27FC236}">
                <a16:creationId xmlns:a16="http://schemas.microsoft.com/office/drawing/2014/main" id="{AB45E5D4-8935-4CC8-9FBE-8536A68E1948}"/>
              </a:ext>
            </a:extLst>
          </p:cNvPr>
          <p:cNvSpPr>
            <a:spLocks noGrp="1"/>
          </p:cNvSpPr>
          <p:nvPr>
            <p:ph type="subTitle" idx="3"/>
          </p:nvPr>
        </p:nvSpPr>
        <p:spPr>
          <a:xfrm>
            <a:off x="813074" y="1325223"/>
            <a:ext cx="9424940" cy="2291555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he effects of boundary conditions have been observed to play an important role </a:t>
            </a:r>
            <a:r>
              <a:rPr lang="en-US"/>
              <a:t>in defining </a:t>
            </a:r>
            <a:r>
              <a:rPr lang="en-US" dirty="0"/>
              <a:t>these fundamental equations</a:t>
            </a:r>
            <a:r>
              <a:rPr lang="pl-PL" dirty="0"/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l-PL" b="1" dirty="0"/>
              <a:t>H</a:t>
            </a:r>
            <a:r>
              <a:rPr lang="en-US" b="1" dirty="0"/>
              <a:t>eat equation</a:t>
            </a:r>
            <a:r>
              <a:rPr lang="pl-PL" dirty="0"/>
              <a:t>:</a:t>
            </a:r>
            <a:r>
              <a:rPr lang="en-US" dirty="0"/>
              <a:t> the mixed combination of Neumann and Dirichlet can provide a basis for understanding heat transfer</a:t>
            </a:r>
            <a:endParaRPr lang="pl-PL" dirty="0"/>
          </a:p>
          <a:p>
            <a:pPr>
              <a:buFont typeface="Arial" panose="020B0604020202020204" pitchFamily="34" charset="0"/>
              <a:buChar char="•"/>
            </a:pPr>
            <a:r>
              <a:rPr lang="pl-PL" b="1" dirty="0"/>
              <a:t>W</a:t>
            </a:r>
            <a:r>
              <a:rPr lang="en-US" b="1" dirty="0"/>
              <a:t>ave equation</a:t>
            </a:r>
            <a:r>
              <a:rPr lang="pl-PL" dirty="0"/>
              <a:t>:</a:t>
            </a:r>
            <a:r>
              <a:rPr lang="en-US" dirty="0"/>
              <a:t>  the Dirichlet and Mur boundary conditions can provide the </a:t>
            </a:r>
            <a:r>
              <a:rPr lang="pl-PL" dirty="0"/>
              <a:t>basis</a:t>
            </a:r>
            <a:r>
              <a:rPr lang="en-US" dirty="0"/>
              <a:t> for many of the wave related phenomena</a:t>
            </a:r>
            <a:endParaRPr lang="en-GB" dirty="0"/>
          </a:p>
        </p:txBody>
      </p:sp>
      <p:sp>
        <p:nvSpPr>
          <p:cNvPr id="10" name="Subtitle 9">
            <a:extLst>
              <a:ext uri="{FF2B5EF4-FFF2-40B4-BE49-F238E27FC236}">
                <a16:creationId xmlns:a16="http://schemas.microsoft.com/office/drawing/2014/main" id="{BCDF3780-2146-44F5-A994-DFBB93F4C22A}"/>
              </a:ext>
            </a:extLst>
          </p:cNvPr>
          <p:cNvSpPr>
            <a:spLocks noGrp="1"/>
          </p:cNvSpPr>
          <p:nvPr>
            <p:ph type="subTitle" idx="4"/>
          </p:nvPr>
        </p:nvSpPr>
        <p:spPr>
          <a:xfrm>
            <a:off x="5453744" y="4807267"/>
            <a:ext cx="6621236" cy="1551214"/>
          </a:xfrm>
        </p:spPr>
        <p:txBody>
          <a:bodyPr/>
          <a:lstStyle/>
          <a:p>
            <a:pPr algn="l">
              <a:buFont typeface="Arial" panose="020B0604020202020204" pitchFamily="34" charset="0"/>
              <a:buChar char="•"/>
            </a:pPr>
            <a:r>
              <a:rPr lang="pl-PL" dirty="0"/>
              <a:t>U</a:t>
            </a:r>
            <a:r>
              <a:rPr lang="en-US" dirty="0"/>
              <a:t>tilizing a different coordinate system</a:t>
            </a:r>
            <a:endParaRPr lang="pl-PL" dirty="0"/>
          </a:p>
          <a:p>
            <a:pPr algn="l">
              <a:buFont typeface="Arial" panose="020B0604020202020204" pitchFamily="34" charset="0"/>
              <a:buChar char="•"/>
            </a:pPr>
            <a:r>
              <a:rPr lang="pl-PL" dirty="0"/>
              <a:t>C</a:t>
            </a:r>
            <a:r>
              <a:rPr lang="en-US" dirty="0"/>
              <a:t>ombining </a:t>
            </a:r>
            <a:r>
              <a:rPr lang="pl-PL" dirty="0"/>
              <a:t>many PDEs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pl-PL" dirty="0"/>
              <a:t>Incorporating other boundary conditions</a:t>
            </a:r>
            <a:endParaRPr lang="en-GB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8E7DCEA7-F55F-40A6-9F8D-38CE7E434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51035" y="561624"/>
            <a:ext cx="3467764" cy="763600"/>
          </a:xfrm>
        </p:spPr>
        <p:txBody>
          <a:bodyPr/>
          <a:lstStyle/>
          <a:p>
            <a:r>
              <a:rPr lang="pl-PL" sz="3600" b="1" dirty="0"/>
              <a:t>Conclusion</a:t>
            </a:r>
            <a:endParaRPr lang="en-GB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95F1110-5CF4-44CF-832C-962250F5E8E9}"/>
              </a:ext>
            </a:extLst>
          </p:cNvPr>
          <p:cNvSpPr txBox="1"/>
          <p:nvPr/>
        </p:nvSpPr>
        <p:spPr>
          <a:xfrm>
            <a:off x="4629151" y="4160936"/>
            <a:ext cx="886641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pl-PL" sz="3200" b="1" dirty="0">
                <a:solidFill>
                  <a:schemeClr val="bg2"/>
                </a:solidFill>
                <a:latin typeface="Montserrat ExtraBold"/>
              </a:rPr>
              <a:t>Future </a:t>
            </a:r>
            <a:r>
              <a:rPr lang="pl-PL" sz="3600" b="1" dirty="0">
                <a:solidFill>
                  <a:schemeClr val="bg2"/>
                </a:solidFill>
                <a:latin typeface="Montserrat ExtraBold"/>
              </a:rPr>
              <a:t>Improvements</a:t>
            </a:r>
            <a:endParaRPr lang="pl-PL" sz="3200" b="1" dirty="0">
              <a:solidFill>
                <a:schemeClr val="bg2"/>
              </a:solidFill>
              <a:latin typeface="Montserrat ExtraBold"/>
            </a:endParaRPr>
          </a:p>
        </p:txBody>
      </p:sp>
    </p:spTree>
    <p:extLst>
      <p:ext uri="{BB962C8B-B14F-4D97-AF65-F5344CB8AC3E}">
        <p14:creationId xmlns:p14="http://schemas.microsoft.com/office/powerpoint/2010/main" val="33417972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5607D4-2B19-4763-9E1F-4086A41179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Introduction</a:t>
            </a:r>
            <a:endParaRPr lang="en-GB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D51AE30-526D-4E50-89C7-ADBD332A9092}"/>
              </a:ext>
            </a:extLst>
          </p:cNvPr>
          <p:cNvSpPr>
            <a:spLocks noGrp="1"/>
          </p:cNvSpPr>
          <p:nvPr>
            <p:ph type="title" idx="2"/>
          </p:nvPr>
        </p:nvSpPr>
        <p:spPr/>
        <p:txBody>
          <a:bodyPr/>
          <a:lstStyle/>
          <a:p>
            <a:r>
              <a:rPr lang="pl-PL" dirty="0"/>
              <a:t>01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884001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BDC6CAB-C9FA-4BCF-AFFC-40468A942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1307" y="338367"/>
            <a:ext cx="10272000" cy="763600"/>
          </a:xfrm>
        </p:spPr>
        <p:txBody>
          <a:bodyPr/>
          <a:lstStyle/>
          <a:p>
            <a:r>
              <a:rPr lang="en-GB" sz="4400" b="1" dirty="0"/>
              <a:t>Numerical Methods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408A76C-A278-45EC-8CE0-A5196F24C6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1307" y="1242719"/>
            <a:ext cx="8580664" cy="3757014"/>
          </a:xfrm>
        </p:spPr>
        <p:txBody>
          <a:bodyPr/>
          <a:lstStyle/>
          <a:p>
            <a:pPr marL="488945" indent="-285750">
              <a:buFont typeface="Arial" panose="020B0604020202020204" pitchFamily="34" charset="0"/>
              <a:buChar char="•"/>
            </a:pPr>
            <a:r>
              <a:rPr lang="en-US" sz="2400" dirty="0"/>
              <a:t>Numerical methods are mathematical procedures that seek an approximate solution to </a:t>
            </a:r>
            <a:r>
              <a:rPr lang="pl-PL" sz="2400" dirty="0"/>
              <a:t>a mathematical problem.</a:t>
            </a:r>
            <a:endParaRPr lang="en-US" sz="2400" dirty="0"/>
          </a:p>
          <a:p>
            <a:pPr marL="203195" indent="0">
              <a:buNone/>
            </a:pPr>
            <a:endParaRPr lang="en-US" sz="2400" dirty="0"/>
          </a:p>
          <a:p>
            <a:pPr marL="203195" indent="0">
              <a:buNone/>
            </a:pPr>
            <a:endParaRPr lang="en-US" sz="2400" dirty="0"/>
          </a:p>
          <a:p>
            <a:pPr marL="488945" indent="-285750">
              <a:buFont typeface="Arial" panose="020B0604020202020204" pitchFamily="34" charset="0"/>
              <a:buChar char="•"/>
            </a:pPr>
            <a:r>
              <a:rPr lang="pl-PL" sz="2400" dirty="0"/>
              <a:t>They</a:t>
            </a:r>
            <a:r>
              <a:rPr lang="en-US" sz="2400" dirty="0"/>
              <a:t> ha</a:t>
            </a:r>
            <a:r>
              <a:rPr lang="pl-PL" sz="2400" dirty="0"/>
              <a:t>ve</a:t>
            </a:r>
            <a:r>
              <a:rPr lang="en-US" sz="2400" dirty="0"/>
              <a:t> a variety of applications</a:t>
            </a:r>
          </a:p>
          <a:p>
            <a:pPr marL="203195" indent="0">
              <a:buNone/>
            </a:pPr>
            <a:endParaRPr lang="en-US" sz="2400" dirty="0"/>
          </a:p>
          <a:p>
            <a:pPr marL="203195" indent="0">
              <a:buNone/>
            </a:pPr>
            <a:endParaRPr lang="en-US" sz="2400" dirty="0"/>
          </a:p>
          <a:p>
            <a:pPr marL="488945" indent="-285750">
              <a:buFont typeface="Arial" panose="020B0604020202020204" pitchFamily="34" charset="0"/>
              <a:buChar char="•"/>
            </a:pPr>
            <a:r>
              <a:rPr lang="en-US" sz="2400" dirty="0"/>
              <a:t>Current growth in computing power has enabled the use of more complex numerical method</a:t>
            </a:r>
            <a:r>
              <a:rPr lang="pl-PL" sz="2400" dirty="0"/>
              <a:t>s</a:t>
            </a:r>
            <a:r>
              <a:rPr lang="en-US" sz="2400" dirty="0"/>
              <a:t>.</a:t>
            </a:r>
            <a:endParaRPr lang="en-US" sz="2000" dirty="0"/>
          </a:p>
          <a:p>
            <a:pPr marL="488945" indent="-285750">
              <a:buFont typeface="Arial" panose="020B0604020202020204" pitchFamily="34" charset="0"/>
              <a:buChar char="•"/>
            </a:pPr>
            <a:endParaRPr lang="en-GB" sz="2000" dirty="0"/>
          </a:p>
        </p:txBody>
      </p:sp>
      <p:pic>
        <p:nvPicPr>
          <p:cNvPr id="1028" name="Picture 4" descr="Computer Icons - Download Free Vector Icons | Noun Project">
            <a:extLst>
              <a:ext uri="{FF2B5EF4-FFF2-40B4-BE49-F238E27FC236}">
                <a16:creationId xmlns:a16="http://schemas.microsoft.com/office/drawing/2014/main" id="{C73704DB-2706-4B49-BEE4-8453CAB889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0813" y="5092285"/>
            <a:ext cx="1144012" cy="1144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Arrow: Up 11">
            <a:extLst>
              <a:ext uri="{FF2B5EF4-FFF2-40B4-BE49-F238E27FC236}">
                <a16:creationId xmlns:a16="http://schemas.microsoft.com/office/drawing/2014/main" id="{99356292-308B-4612-BE41-1F4F3334E12A}"/>
              </a:ext>
            </a:extLst>
          </p:cNvPr>
          <p:cNvSpPr/>
          <p:nvPr/>
        </p:nvSpPr>
        <p:spPr>
          <a:xfrm>
            <a:off x="8367032" y="4894180"/>
            <a:ext cx="319768" cy="1221646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32" name="Picture 8" descr="Science Icons - Download Free Vector Icons | Noun Project">
            <a:extLst>
              <a:ext uri="{FF2B5EF4-FFF2-40B4-BE49-F238E27FC236}">
                <a16:creationId xmlns:a16="http://schemas.microsoft.com/office/drawing/2014/main" id="{4476CFDC-1D75-4A82-9898-1237F9AD1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2434" y="2609111"/>
            <a:ext cx="1368539" cy="1368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Arrow: Curved Down 18">
            <a:extLst>
              <a:ext uri="{FF2B5EF4-FFF2-40B4-BE49-F238E27FC236}">
                <a16:creationId xmlns:a16="http://schemas.microsoft.com/office/drawing/2014/main" id="{89FA8F25-8CC3-4AA0-888A-45723604CB2A}"/>
              </a:ext>
            </a:extLst>
          </p:cNvPr>
          <p:cNvSpPr/>
          <p:nvPr/>
        </p:nvSpPr>
        <p:spPr>
          <a:xfrm>
            <a:off x="6465083" y="2701663"/>
            <a:ext cx="1368538" cy="519119"/>
          </a:xfrm>
          <a:prstGeom prst="curved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1034" name="Picture 10" descr="Free Math Line Icon - Available in SVG, PNG, EPS, AI &amp;amp; Icon fonts">
            <a:extLst>
              <a:ext uri="{FF2B5EF4-FFF2-40B4-BE49-F238E27FC236}">
                <a16:creationId xmlns:a16="http://schemas.microsoft.com/office/drawing/2014/main" id="{9656E0CF-26DF-4740-93AB-841EF03FC8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2331" y="1224972"/>
            <a:ext cx="906236" cy="906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Arrow: Curved Down 21">
            <a:extLst>
              <a:ext uri="{FF2B5EF4-FFF2-40B4-BE49-F238E27FC236}">
                <a16:creationId xmlns:a16="http://schemas.microsoft.com/office/drawing/2014/main" id="{7A0BCAE6-043B-418B-8C3B-70D4EBC94353}"/>
              </a:ext>
            </a:extLst>
          </p:cNvPr>
          <p:cNvSpPr/>
          <p:nvPr/>
        </p:nvSpPr>
        <p:spPr>
          <a:xfrm rot="10800000">
            <a:off x="6399786" y="3429000"/>
            <a:ext cx="1368538" cy="519119"/>
          </a:xfrm>
          <a:prstGeom prst="curved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4" name="Arrow: Chevron 13">
            <a:extLst>
              <a:ext uri="{FF2B5EF4-FFF2-40B4-BE49-F238E27FC236}">
                <a16:creationId xmlns:a16="http://schemas.microsoft.com/office/drawing/2014/main" id="{5B261D61-CD29-4423-B1D5-1AB25FD00BB6}"/>
              </a:ext>
            </a:extLst>
          </p:cNvPr>
          <p:cNvSpPr/>
          <p:nvPr/>
        </p:nvSpPr>
        <p:spPr>
          <a:xfrm>
            <a:off x="9768567" y="1552311"/>
            <a:ext cx="244928" cy="251557"/>
          </a:xfrm>
          <a:prstGeom prst="chevron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25" name="Picture 10" descr="Free Math Line Icon - Available in SVG, PNG, EPS, AI &amp;amp; Icon fonts">
            <a:extLst>
              <a:ext uri="{FF2B5EF4-FFF2-40B4-BE49-F238E27FC236}">
                <a16:creationId xmlns:a16="http://schemas.microsoft.com/office/drawing/2014/main" id="{D6273E5E-2939-43C6-AFBD-5B6E129E67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3495" y="1224971"/>
            <a:ext cx="906236" cy="906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Arrow: Chevron 25">
            <a:extLst>
              <a:ext uri="{FF2B5EF4-FFF2-40B4-BE49-F238E27FC236}">
                <a16:creationId xmlns:a16="http://schemas.microsoft.com/office/drawing/2014/main" id="{8949636F-0FCF-484E-AB91-98059BC561D9}"/>
              </a:ext>
            </a:extLst>
          </p:cNvPr>
          <p:cNvSpPr/>
          <p:nvPr/>
        </p:nvSpPr>
        <p:spPr>
          <a:xfrm>
            <a:off x="10882990" y="1552310"/>
            <a:ext cx="244928" cy="251557"/>
          </a:xfrm>
          <a:prstGeom prst="chevron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27" name="Picture 10" descr="Free Math Line Icon - Available in SVG, PNG, EPS, AI &amp;amp; Icon fonts">
            <a:extLst>
              <a:ext uri="{FF2B5EF4-FFF2-40B4-BE49-F238E27FC236}">
                <a16:creationId xmlns:a16="http://schemas.microsoft.com/office/drawing/2014/main" id="{C7F8EF8D-352F-4521-8BBB-DDFE0A1000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7575" y="1224970"/>
            <a:ext cx="906236" cy="906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01459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2B56640-6103-4D17-82A5-3038EDE816F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06298" y="130629"/>
            <a:ext cx="10670609" cy="838755"/>
          </a:xfrm>
        </p:spPr>
        <p:txBody>
          <a:bodyPr/>
          <a:lstStyle/>
          <a:p>
            <a:r>
              <a:rPr lang="en-GB" sz="4400" b="1" dirty="0"/>
              <a:t>Partial Differential Equations (PDE) </a:t>
            </a: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2188786B-48FB-4AE1-A611-D00FC96CD70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957" y="969384"/>
            <a:ext cx="8286750" cy="575798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GB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t is a mathematical representation of an unknown function that would involve two or more independent variables as well as include its partial derivatives of this function with respect to those independent ones</a:t>
            </a:r>
            <a:r>
              <a:rPr lang="pl-PL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GB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The boundary condition of a partial differential equation can help us understand how a function behaves on the borders of its defining region. </a:t>
            </a:r>
          </a:p>
          <a:p>
            <a:pPr marL="114300" indent="0"/>
            <a:endParaRPr lang="en-US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This thesis studies the boundary conditions of:</a:t>
            </a:r>
          </a:p>
          <a:p>
            <a:pPr marL="114300" indent="0"/>
            <a:r>
              <a:rPr lang="en-GB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pl-PL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114300" indent="0"/>
            <a:endParaRPr lang="en-GB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114300" indent="0"/>
            <a:r>
              <a:rPr lang="en-GB" dirty="0">
                <a:latin typeface="Calibri" panose="020F0502020204030204" pitchFamily="34" charset="0"/>
                <a:cs typeface="Times New Roman" panose="02020603050405020304" pitchFamily="18" charset="0"/>
              </a:rPr>
              <a:t>      Heat Equation:</a:t>
            </a:r>
          </a:p>
          <a:p>
            <a:pPr marL="114300" indent="0"/>
            <a:endParaRPr lang="en-GB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114300" indent="0"/>
            <a:endParaRPr lang="en-GB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114300" indent="0"/>
            <a:endParaRPr lang="en-GB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114300" indent="0"/>
            <a:r>
              <a:rPr lang="en-GB" dirty="0">
                <a:latin typeface="Calibri" panose="020F0502020204030204" pitchFamily="34" charset="0"/>
                <a:cs typeface="Times New Roman" panose="02020603050405020304" pitchFamily="18" charset="0"/>
              </a:rPr>
              <a:t>      Wave Equation:</a:t>
            </a:r>
          </a:p>
          <a:p>
            <a:pPr marL="114300" indent="0"/>
            <a:endParaRPr lang="en-GB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4300" indent="0"/>
            <a:endParaRPr lang="en-GB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505BDF8-4519-4CC7-86D4-88BAB115F6C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584121" y="3484340"/>
            <a:ext cx="14586862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1A762FF-4129-4227-9753-E85B0E9F3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46598"/>
              </p:ext>
            </p:extLst>
          </p:nvPr>
        </p:nvGraphicFramePr>
        <p:xfrm>
          <a:off x="2767466" y="3745950"/>
          <a:ext cx="22320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1326" imgH="882543" progId="Equation.DSMT4">
                  <p:embed/>
                </p:oleObj>
              </mc:Choice>
              <mc:Fallback>
                <p:oleObj name="Equation" r:id="rId2" imgW="2231326" imgH="882543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1A762FF-4129-4227-9753-E85B0E9F3E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67466" y="3745950"/>
                        <a:ext cx="223202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9940873-59ED-4C49-A988-1356C68C4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72390"/>
              </p:ext>
            </p:extLst>
          </p:nvPr>
        </p:nvGraphicFramePr>
        <p:xfrm>
          <a:off x="2767466" y="4795335"/>
          <a:ext cx="25257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5310" imgH="882543" progId="Equation.DSMT4">
                  <p:embed/>
                </p:oleObj>
              </mc:Choice>
              <mc:Fallback>
                <p:oleObj name="Equation" r:id="rId4" imgW="2525310" imgH="882543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9940873-59ED-4C49-A988-1356C68C4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7466" y="4795335"/>
                        <a:ext cx="2525713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5866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5607D4-2B19-4763-9E1F-4086A41179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35673" y="2867800"/>
            <a:ext cx="6456947" cy="1122400"/>
          </a:xfrm>
        </p:spPr>
        <p:txBody>
          <a:bodyPr/>
          <a:lstStyle/>
          <a:p>
            <a:r>
              <a:rPr lang="pl-PL" dirty="0"/>
              <a:t>Finite Difference Method</a:t>
            </a:r>
            <a:endParaRPr lang="en-GB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D51AE30-526D-4E50-89C7-ADBD332A9092}"/>
              </a:ext>
            </a:extLst>
          </p:cNvPr>
          <p:cNvSpPr>
            <a:spLocks noGrp="1"/>
          </p:cNvSpPr>
          <p:nvPr>
            <p:ph type="title" idx="2"/>
          </p:nvPr>
        </p:nvSpPr>
        <p:spPr/>
        <p:txBody>
          <a:bodyPr/>
          <a:lstStyle/>
          <a:p>
            <a:r>
              <a:rPr lang="pl-PL" dirty="0"/>
              <a:t>0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725839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413EC8A-D7CC-42A1-88D9-9B6133714D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9664" y="338367"/>
            <a:ext cx="10272000" cy="763600"/>
          </a:xfrm>
        </p:spPr>
        <p:txBody>
          <a:bodyPr/>
          <a:lstStyle/>
          <a:p>
            <a:r>
              <a:rPr lang="en-GB" sz="3200" b="1" dirty="0"/>
              <a:t>Finite Difference Method (FDM)</a:t>
            </a:r>
            <a:r>
              <a:rPr lang="pl-PL" sz="3200" b="1" dirty="0"/>
              <a:t> </a:t>
            </a:r>
            <a:r>
              <a:rPr lang="en-GB" sz="3200" b="1" dirty="0"/>
              <a:t>- Overview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B17A9C39-5B7E-419F-ACF5-ED0AC711BA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4301" y="1601947"/>
            <a:ext cx="8335734" cy="3443582"/>
          </a:xfrm>
        </p:spPr>
        <p:txBody>
          <a:bodyPr/>
          <a:lstStyle/>
          <a:p>
            <a:pPr marL="488945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Montserrat ExtraBold"/>
              </a:rPr>
              <a:t>The PDE is replaced with a </a:t>
            </a:r>
            <a:r>
              <a:rPr lang="en-US" sz="1800" b="1" dirty="0">
                <a:latin typeface="Montserrat ExtraBold"/>
              </a:rPr>
              <a:t>discretized</a:t>
            </a:r>
            <a:r>
              <a:rPr lang="en-US" sz="1800" dirty="0">
                <a:latin typeface="Montserrat ExtraBold"/>
              </a:rPr>
              <a:t> domain  </a:t>
            </a:r>
            <a:r>
              <a:rPr lang="en-US" sz="1800" dirty="0">
                <a:latin typeface="Montserrat ExtraBold"/>
                <a:sym typeface="Wingdings" panose="05000000000000000000" pitchFamily="2" charset="2"/>
              </a:rPr>
              <a:t></a:t>
            </a:r>
            <a:r>
              <a:rPr lang="en-US" sz="1800" dirty="0">
                <a:latin typeface="Montserrat ExtraBold"/>
              </a:rPr>
              <a:t>  The approximate solution is only known at a </a:t>
            </a:r>
            <a:r>
              <a:rPr lang="en-US" sz="1800" b="1" dirty="0">
                <a:latin typeface="Montserrat ExtraBold"/>
              </a:rPr>
              <a:t>finite</a:t>
            </a:r>
            <a:r>
              <a:rPr lang="en-US" sz="1800" dirty="0">
                <a:latin typeface="Montserrat ExtraBold"/>
              </a:rPr>
              <a:t> number of points</a:t>
            </a:r>
          </a:p>
          <a:p>
            <a:pPr marL="203195" indent="0">
              <a:buNone/>
            </a:pPr>
            <a:endParaRPr lang="en-US" sz="1800" dirty="0">
              <a:latin typeface="Montserrat ExtraBold"/>
            </a:endParaRPr>
          </a:p>
          <a:p>
            <a:pPr marL="488945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Montserrat ExtraBold"/>
              </a:rPr>
              <a:t>The number of </a:t>
            </a:r>
            <a:r>
              <a:rPr lang="en-US" sz="1800" b="1" dirty="0">
                <a:latin typeface="Montserrat ExtraBold"/>
              </a:rPr>
              <a:t>points</a:t>
            </a:r>
            <a:r>
              <a:rPr lang="en-US" sz="1800" dirty="0">
                <a:latin typeface="Montserrat ExtraBold"/>
              </a:rPr>
              <a:t> can be freely selected </a:t>
            </a:r>
            <a:r>
              <a:rPr lang="en-US" sz="1800" dirty="0">
                <a:latin typeface="Montserrat ExtraBold"/>
                <a:sym typeface="Wingdings" panose="05000000000000000000" pitchFamily="2" charset="2"/>
              </a:rPr>
              <a:t> </a:t>
            </a:r>
            <a:r>
              <a:rPr lang="pl-PL" sz="1800" dirty="0">
                <a:latin typeface="Montserrat ExtraBold"/>
                <a:sym typeface="Wingdings" panose="05000000000000000000" pitchFamily="2" charset="2"/>
              </a:rPr>
              <a:t>The </a:t>
            </a:r>
            <a:r>
              <a:rPr lang="en-US" sz="1800" b="1" dirty="0">
                <a:latin typeface="Montserrat ExtraBold"/>
                <a:sym typeface="Wingdings" panose="05000000000000000000" pitchFamily="2" charset="2"/>
              </a:rPr>
              <a:t>details</a:t>
            </a:r>
            <a:r>
              <a:rPr lang="en-US" sz="1800" dirty="0">
                <a:latin typeface="Montserrat ExtraBold"/>
                <a:sym typeface="Wingdings" panose="05000000000000000000" pitchFamily="2" charset="2"/>
              </a:rPr>
              <a:t> of the domain and the </a:t>
            </a:r>
            <a:r>
              <a:rPr lang="en-US" sz="1800" b="1" dirty="0">
                <a:latin typeface="Montserrat ExtraBold"/>
                <a:sym typeface="Wingdings" panose="05000000000000000000" pitchFamily="2" charset="2"/>
              </a:rPr>
              <a:t>accuracy</a:t>
            </a:r>
            <a:r>
              <a:rPr lang="pl-PL" sz="1800" dirty="0">
                <a:latin typeface="Montserrat ExtraBold"/>
                <a:sym typeface="Wingdings" panose="05000000000000000000" pitchFamily="2" charset="2"/>
              </a:rPr>
              <a:t> increase with the number of points</a:t>
            </a:r>
          </a:p>
          <a:p>
            <a:pPr marL="203195" indent="0">
              <a:buNone/>
            </a:pPr>
            <a:endParaRPr lang="pl-PL" sz="1800" dirty="0">
              <a:latin typeface="Montserrat ExtraBold"/>
              <a:sym typeface="Wingdings" panose="05000000000000000000" pitchFamily="2" charset="2"/>
            </a:endParaRPr>
          </a:p>
          <a:p>
            <a:pPr marL="488945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Montserrat ExtraBold"/>
                <a:sym typeface="Wingdings" panose="05000000000000000000" pitchFamily="2" charset="2"/>
              </a:rPr>
              <a:t>The discretized solution gives out a system of </a:t>
            </a:r>
            <a:r>
              <a:rPr lang="en-US" sz="1800" b="1" dirty="0">
                <a:latin typeface="Montserrat ExtraBold"/>
                <a:sym typeface="Wingdings" panose="05000000000000000000" pitchFamily="2" charset="2"/>
              </a:rPr>
              <a:t>algebraic</a:t>
            </a:r>
            <a:r>
              <a:rPr lang="en-US" sz="1800" dirty="0">
                <a:latin typeface="Montserrat ExtraBold"/>
                <a:sym typeface="Wingdings" panose="05000000000000000000" pitchFamily="2" charset="2"/>
              </a:rPr>
              <a:t> </a:t>
            </a:r>
            <a:r>
              <a:rPr lang="en-US" sz="1800" b="1" dirty="0">
                <a:latin typeface="Montserrat ExtraBold"/>
                <a:sym typeface="Wingdings" panose="05000000000000000000" pitchFamily="2" charset="2"/>
              </a:rPr>
              <a:t>equations</a:t>
            </a:r>
            <a:r>
              <a:rPr lang="en-US" sz="1800" dirty="0">
                <a:latin typeface="Montserrat ExtraBold"/>
                <a:sym typeface="Wingdings" panose="05000000000000000000" pitchFamily="2" charset="2"/>
              </a:rPr>
              <a:t>  Which can be solved with common </a:t>
            </a:r>
            <a:r>
              <a:rPr lang="en-US" sz="1800" b="1" dirty="0">
                <a:latin typeface="Montserrat ExtraBold"/>
                <a:sym typeface="Wingdings" panose="05000000000000000000" pitchFamily="2" charset="2"/>
              </a:rPr>
              <a:t>mathematical</a:t>
            </a:r>
            <a:r>
              <a:rPr lang="en-US" sz="1800" dirty="0">
                <a:latin typeface="Montserrat ExtraBold"/>
                <a:sym typeface="Wingdings" panose="05000000000000000000" pitchFamily="2" charset="2"/>
              </a:rPr>
              <a:t> </a:t>
            </a:r>
            <a:r>
              <a:rPr lang="en-US" sz="1800" b="1" dirty="0">
                <a:latin typeface="Montserrat ExtraBold"/>
                <a:sym typeface="Wingdings" panose="05000000000000000000" pitchFamily="2" charset="2"/>
              </a:rPr>
              <a:t>methods</a:t>
            </a:r>
          </a:p>
          <a:p>
            <a:pPr marL="203195" indent="0">
              <a:buNone/>
            </a:pPr>
            <a:endParaRPr lang="en-US" sz="1800" dirty="0">
              <a:latin typeface="Montserrat ExtraBold"/>
              <a:sym typeface="Wingdings" panose="05000000000000000000" pitchFamily="2" charset="2"/>
            </a:endParaRPr>
          </a:p>
          <a:p>
            <a:pPr marL="488945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Montserrat ExtraBold"/>
              </a:rPr>
              <a:t>The flexibility of the finite difference method allows for better treatment of PDE with different initial and </a:t>
            </a:r>
            <a:r>
              <a:rPr lang="en-US" sz="1800" b="1" dirty="0">
                <a:latin typeface="Montserrat ExtraBold"/>
              </a:rPr>
              <a:t>boundary</a:t>
            </a:r>
            <a:r>
              <a:rPr lang="en-US" sz="1800" dirty="0">
                <a:latin typeface="Montserrat ExtraBold"/>
              </a:rPr>
              <a:t> </a:t>
            </a:r>
            <a:r>
              <a:rPr lang="en-US" sz="1800" b="1" dirty="0">
                <a:latin typeface="Montserrat ExtraBold"/>
              </a:rPr>
              <a:t>conditions</a:t>
            </a:r>
            <a:r>
              <a:rPr lang="en-US" sz="1800" dirty="0">
                <a:latin typeface="Montserrat ExtraBold"/>
              </a:rPr>
              <a:t> (Lee, 1993)</a:t>
            </a:r>
          </a:p>
          <a:p>
            <a:pPr marL="203195" indent="0">
              <a:buNone/>
            </a:pPr>
            <a:endParaRPr lang="en-US" sz="1800" dirty="0">
              <a:latin typeface="Montserrat ExtraBold"/>
              <a:sym typeface="Wingdings" panose="05000000000000000000" pitchFamily="2" charset="2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57C6899-7CA1-4416-BDE6-6740C8027D2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734" y="1601947"/>
            <a:ext cx="3741965" cy="321672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592751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413EC8A-D7CC-42A1-88D9-9B6133714D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9664" y="338367"/>
            <a:ext cx="10272000" cy="763600"/>
          </a:xfrm>
        </p:spPr>
        <p:txBody>
          <a:bodyPr/>
          <a:lstStyle/>
          <a:p>
            <a:r>
              <a:rPr lang="en-GB" sz="3200" b="1" dirty="0"/>
              <a:t>Finite Difference Method (FDM)</a:t>
            </a:r>
            <a:r>
              <a:rPr lang="pl-PL" sz="3200" b="1" dirty="0"/>
              <a:t> </a:t>
            </a:r>
            <a:r>
              <a:rPr lang="en-GB" sz="3200" b="1" dirty="0"/>
              <a:t>- Schem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3EC8DF-4D8D-477C-947B-4E0B3DC1C663}"/>
              </a:ext>
            </a:extLst>
          </p:cNvPr>
          <p:cNvSpPr txBox="1"/>
          <p:nvPr/>
        </p:nvSpPr>
        <p:spPr>
          <a:xfrm>
            <a:off x="628649" y="1898904"/>
            <a:ext cx="40821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  <a:latin typeface="Montserrat ExtraBold"/>
              </a:rPr>
              <a:t>First Order Forward Difference</a:t>
            </a:r>
            <a:endParaRPr lang="en-GB" sz="2400" dirty="0">
              <a:solidFill>
                <a:schemeClr val="bg2"/>
              </a:solidFill>
              <a:latin typeface="Montserrat ExtraBold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88E70A1-27C7-424F-A944-E25D25CED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308773"/>
              </p:ext>
            </p:extLst>
          </p:nvPr>
        </p:nvGraphicFramePr>
        <p:xfrm>
          <a:off x="6014357" y="1778104"/>
          <a:ext cx="225583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55795" imgH="702646" progId="Equation.DSMT4">
                  <p:embed/>
                </p:oleObj>
              </mc:Choice>
              <mc:Fallback>
                <p:oleObj name="Equation" r:id="rId2" imgW="2255795" imgH="702646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88E70A1-27C7-424F-A944-E25D25CED1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4357" y="1778104"/>
                        <a:ext cx="2255837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B9D6B06-6C1E-4E13-8AA1-2A5D2F7D9280}"/>
              </a:ext>
            </a:extLst>
          </p:cNvPr>
          <p:cNvSpPr txBox="1"/>
          <p:nvPr/>
        </p:nvSpPr>
        <p:spPr>
          <a:xfrm>
            <a:off x="628649" y="2726258"/>
            <a:ext cx="44168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  <a:latin typeface="Montserrat ExtraBold"/>
              </a:rPr>
              <a:t>First Order </a:t>
            </a:r>
            <a:r>
              <a:rPr lang="pl-PL" sz="2400" b="1" dirty="0">
                <a:solidFill>
                  <a:schemeClr val="bg2"/>
                </a:solidFill>
                <a:latin typeface="Montserrat ExtraBold"/>
              </a:rPr>
              <a:t>Backward</a:t>
            </a:r>
            <a:r>
              <a:rPr lang="en-GB" sz="2400" b="1" dirty="0">
                <a:solidFill>
                  <a:schemeClr val="bg2"/>
                </a:solidFill>
                <a:latin typeface="Montserrat ExtraBold"/>
              </a:rPr>
              <a:t> Difference</a:t>
            </a:r>
            <a:endParaRPr lang="en-GB" sz="2400" dirty="0">
              <a:solidFill>
                <a:schemeClr val="bg2"/>
              </a:solidFill>
              <a:latin typeface="Montserrat ExtraBold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C74002C-F6D9-45B9-85BB-63FEEC97D173}"/>
              </a:ext>
            </a:extLst>
          </p:cNvPr>
          <p:cNvSpPr txBox="1"/>
          <p:nvPr/>
        </p:nvSpPr>
        <p:spPr>
          <a:xfrm>
            <a:off x="628649" y="3553612"/>
            <a:ext cx="40821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  <a:latin typeface="Montserrat ExtraBold"/>
              </a:rPr>
              <a:t>First Order </a:t>
            </a:r>
            <a:r>
              <a:rPr lang="pl-PL" sz="2400" b="1" dirty="0">
                <a:solidFill>
                  <a:schemeClr val="bg2"/>
                </a:solidFill>
                <a:latin typeface="Montserrat ExtraBold"/>
              </a:rPr>
              <a:t>Central</a:t>
            </a:r>
            <a:r>
              <a:rPr lang="en-GB" sz="2400" b="1" dirty="0">
                <a:solidFill>
                  <a:schemeClr val="bg2"/>
                </a:solidFill>
                <a:latin typeface="Montserrat ExtraBold"/>
              </a:rPr>
              <a:t> Difference</a:t>
            </a:r>
            <a:endParaRPr lang="en-GB" sz="2400" dirty="0">
              <a:solidFill>
                <a:schemeClr val="bg2"/>
              </a:solidFill>
              <a:latin typeface="Montserrat ExtraBold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D5E30C6-8090-4F91-AC3C-E4BF77377524}"/>
              </a:ext>
            </a:extLst>
          </p:cNvPr>
          <p:cNvSpPr txBox="1"/>
          <p:nvPr/>
        </p:nvSpPr>
        <p:spPr>
          <a:xfrm>
            <a:off x="628649" y="4350549"/>
            <a:ext cx="44168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2400" b="1" dirty="0">
                <a:solidFill>
                  <a:schemeClr val="bg2"/>
                </a:solidFill>
                <a:latin typeface="Montserrat ExtraBold"/>
              </a:rPr>
              <a:t>Second</a:t>
            </a:r>
            <a:r>
              <a:rPr lang="en-GB" sz="2400" b="1" dirty="0">
                <a:solidFill>
                  <a:schemeClr val="bg2"/>
                </a:solidFill>
                <a:latin typeface="Montserrat ExtraBold"/>
              </a:rPr>
              <a:t> Order </a:t>
            </a:r>
            <a:r>
              <a:rPr lang="pl-PL" sz="2400" b="1" dirty="0">
                <a:solidFill>
                  <a:schemeClr val="bg2"/>
                </a:solidFill>
                <a:latin typeface="Montserrat ExtraBold"/>
              </a:rPr>
              <a:t>Central</a:t>
            </a:r>
            <a:r>
              <a:rPr lang="en-GB" sz="2400" b="1" dirty="0">
                <a:solidFill>
                  <a:schemeClr val="bg2"/>
                </a:solidFill>
                <a:latin typeface="Montserrat ExtraBold"/>
              </a:rPr>
              <a:t> Difference</a:t>
            </a:r>
            <a:endParaRPr lang="en-GB" sz="2400" dirty="0">
              <a:solidFill>
                <a:schemeClr val="bg2"/>
              </a:solidFill>
              <a:latin typeface="Montserrat ExtraBold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F59F27-F472-46B8-B063-CB5A8E8F0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679054"/>
              </p:ext>
            </p:extLst>
          </p:nvPr>
        </p:nvGraphicFramePr>
        <p:xfrm>
          <a:off x="6015038" y="2581275"/>
          <a:ext cx="241141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1243" imgH="751316" progId="Equation.DSMT4">
                  <p:embed/>
                </p:oleObj>
              </mc:Choice>
              <mc:Fallback>
                <p:oleObj name="Equation" r:id="rId4" imgW="2411243" imgH="751316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8F59F27-F472-46B8-B063-CB5A8E8F0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5038" y="2581275"/>
                        <a:ext cx="2411412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36F932A-42BB-4377-8DF1-0C24EC59E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274100"/>
              </p:ext>
            </p:extLst>
          </p:nvPr>
        </p:nvGraphicFramePr>
        <p:xfrm>
          <a:off x="6014357" y="3417094"/>
          <a:ext cx="2658549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469800" progId="Equation.DSMT4">
                  <p:embed/>
                </p:oleObj>
              </mc:Choice>
              <mc:Fallback>
                <p:oleObj name="Equation" r:id="rId6" imgW="1663560" imgH="469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36F932A-42BB-4377-8DF1-0C24EC59E5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4357" y="3417094"/>
                        <a:ext cx="2658549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AF56AC2-1D8D-43BC-80C3-199C23991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984936"/>
              </p:ext>
            </p:extLst>
          </p:nvPr>
        </p:nvGraphicFramePr>
        <p:xfrm>
          <a:off x="6014357" y="4167982"/>
          <a:ext cx="3077337" cy="74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200" imgH="507960" progId="Equation.DSMT4">
                  <p:embed/>
                </p:oleObj>
              </mc:Choice>
              <mc:Fallback>
                <p:oleObj name="Equation" r:id="rId8" imgW="209520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AF56AC2-1D8D-43BC-80C3-199C23991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4357" y="4167982"/>
                        <a:ext cx="3077337" cy="746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8547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5607D4-2B19-4763-9E1F-4086A41179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0000" y="1578317"/>
            <a:ext cx="5907200" cy="763600"/>
          </a:xfrm>
        </p:spPr>
        <p:txBody>
          <a:bodyPr/>
          <a:lstStyle/>
          <a:p>
            <a:r>
              <a:rPr lang="pl-PL" sz="8000" dirty="0"/>
              <a:t>04</a:t>
            </a:r>
            <a:endParaRPr lang="en-GB" sz="8000" dirty="0"/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D3749CBA-2721-4949-9849-C2FAE7C1BE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60000" y="2821322"/>
            <a:ext cx="5907200" cy="667835"/>
          </a:xfrm>
        </p:spPr>
        <p:txBody>
          <a:bodyPr/>
          <a:lstStyle/>
          <a:p>
            <a:r>
              <a:rPr lang="pl-PL" sz="4800" dirty="0">
                <a:solidFill>
                  <a:schemeClr val="accent4"/>
                </a:solidFill>
                <a:latin typeface="Montserrat ExtraBold"/>
              </a:rPr>
              <a:t>Heat Equation</a:t>
            </a:r>
            <a:endParaRPr lang="en-GB" sz="4800" dirty="0">
              <a:solidFill>
                <a:schemeClr val="accent4"/>
              </a:solidFill>
              <a:latin typeface="Montserrat ExtraBold"/>
            </a:endParaRPr>
          </a:p>
        </p:txBody>
      </p:sp>
    </p:spTree>
    <p:extLst>
      <p:ext uri="{BB962C8B-B14F-4D97-AF65-F5344CB8AC3E}">
        <p14:creationId xmlns:p14="http://schemas.microsoft.com/office/powerpoint/2010/main" val="1023540735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Style Thesis Defense by Slidesgo">
  <a:themeElements>
    <a:clrScheme name="Simple Light">
      <a:dk1>
        <a:srgbClr val="D4CAB7"/>
      </a:dk1>
      <a:lt1>
        <a:srgbClr val="E3DAC5"/>
      </a:lt1>
      <a:dk2>
        <a:srgbClr val="334436"/>
      </a:dk2>
      <a:lt2>
        <a:srgbClr val="DFAA28"/>
      </a:lt2>
      <a:accent1>
        <a:srgbClr val="2C4EB8"/>
      </a:accent1>
      <a:accent2>
        <a:srgbClr val="EA5430"/>
      </a:accent2>
      <a:accent3>
        <a:srgbClr val="334436"/>
      </a:accent3>
      <a:accent4>
        <a:srgbClr val="DFAA28"/>
      </a:accent4>
      <a:accent5>
        <a:srgbClr val="2C4EB8"/>
      </a:accent5>
      <a:accent6>
        <a:srgbClr val="EA5430"/>
      </a:accent6>
      <a:hlink>
        <a:srgbClr val="33443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lidesgo Final Pages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imple Style Thesis Defense by Slidesgo</Template>
  <TotalTime>542</TotalTime>
  <Words>552</Words>
  <Application>Microsoft Office PowerPoint</Application>
  <PresentationFormat>Widescreen</PresentationFormat>
  <Paragraphs>114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6" baseType="lpstr">
      <vt:lpstr>Anaheim</vt:lpstr>
      <vt:lpstr>Arial</vt:lpstr>
      <vt:lpstr>Bebas Neue</vt:lpstr>
      <vt:lpstr>Calibri</vt:lpstr>
      <vt:lpstr>Livvic</vt:lpstr>
      <vt:lpstr>Montserrat ExtraBold</vt:lpstr>
      <vt:lpstr>Montserrat Medium</vt:lpstr>
      <vt:lpstr>Proxima Nova</vt:lpstr>
      <vt:lpstr>Proxima Nova Semibold</vt:lpstr>
      <vt:lpstr>Roboto Condensed Light</vt:lpstr>
      <vt:lpstr>Source Sans Pro</vt:lpstr>
      <vt:lpstr>Simple Style Thesis Defense by Slidesgo</vt:lpstr>
      <vt:lpstr>Slidesgo Final Pages</vt:lpstr>
      <vt:lpstr>Equation</vt:lpstr>
      <vt:lpstr>An Analysis of  Boundary Conditions in  Partial Differential Equations  using Finite Difference Method</vt:lpstr>
      <vt:lpstr>01 02 03 04 05</vt:lpstr>
      <vt:lpstr>Introduction</vt:lpstr>
      <vt:lpstr>Numerical Methods</vt:lpstr>
      <vt:lpstr>Partial Differential Equations (PDE) </vt:lpstr>
      <vt:lpstr>Finite Difference Method</vt:lpstr>
      <vt:lpstr>Finite Difference Method (FDM) - Overview</vt:lpstr>
      <vt:lpstr>Finite Difference Method (FDM) - Schemes</vt:lpstr>
      <vt:lpstr>04</vt:lpstr>
      <vt:lpstr>Heat Equation – Approximations</vt:lpstr>
      <vt:lpstr>Heat Equation – Boundary Conditions</vt:lpstr>
      <vt:lpstr>Heat Equation – Analysis</vt:lpstr>
      <vt:lpstr>Heat Equation – Analysis</vt:lpstr>
      <vt:lpstr>Heat Equation – Analysis</vt:lpstr>
      <vt:lpstr>05</vt:lpstr>
      <vt:lpstr>Wave Equation – Approximations</vt:lpstr>
      <vt:lpstr>Wave Equation – Boundary Conditions</vt:lpstr>
      <vt:lpstr>Wave Equation – Analysis</vt:lpstr>
      <vt:lpstr>Wave Equation – Analysis</vt:lpstr>
      <vt:lpstr>Wave Equation – Analysis</vt:lpstr>
      <vt:lpstr>06</vt:lpstr>
      <vt:lpstr>Conclu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ominik Lasinski</dc:creator>
  <cp:lastModifiedBy>Dominik Lasinski</cp:lastModifiedBy>
  <cp:revision>1</cp:revision>
  <dcterms:created xsi:type="dcterms:W3CDTF">2021-08-22T19:39:29Z</dcterms:created>
  <dcterms:modified xsi:type="dcterms:W3CDTF">2021-08-27T14:07:23Z</dcterms:modified>
</cp:coreProperties>
</file>